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6B08B3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C14F45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u w:val="single"/>
        </w:rPr>
        <w:t>1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u w:val="single"/>
        </w:rPr>
        <w:t>.О.13.03</w:t>
      </w:r>
      <w:r w:rsidRPr="000F6C0F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</w:t>
      </w:r>
      <w:r w:rsidRPr="00EE6BC3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Дифференциальные уравнения физики</w:t>
      </w:r>
      <w:r w:rsidR="00BF427B" w:rsidRPr="00397A5F">
        <w:rPr>
          <w:rFonts w:ascii="Times New Roman" w:hAnsi="Times New Roman"/>
          <w:b/>
          <w:caps/>
          <w:sz w:val="28"/>
          <w:szCs w:val="28"/>
          <w:u w:val="single"/>
        </w:rPr>
        <w:t xml:space="preserve"> 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00" w:type="pct"/>
        <w:tblLayout w:type="fixed"/>
        <w:tblLook w:val="04A0"/>
      </w:tblPr>
      <w:tblGrid>
        <w:gridCol w:w="960"/>
        <w:gridCol w:w="2266"/>
        <w:gridCol w:w="4962"/>
        <w:gridCol w:w="1665"/>
      </w:tblGrid>
      <w:tr w:rsidR="00EC3008" w:rsidRPr="00620880" w:rsidTr="003266EE">
        <w:tc>
          <w:tcPr>
            <w:tcW w:w="487" w:type="pct"/>
          </w:tcPr>
          <w:p w:rsidR="004C0DF3" w:rsidRPr="00620880" w:rsidRDefault="003266EE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1150" w:type="pct"/>
          </w:tcPr>
          <w:p w:rsidR="004C0DF3" w:rsidRPr="00620880" w:rsidRDefault="003266EE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етенция</w:t>
            </w:r>
          </w:p>
        </w:tc>
        <w:tc>
          <w:tcPr>
            <w:tcW w:w="2518" w:type="pct"/>
          </w:tcPr>
          <w:p w:rsidR="004C0DF3" w:rsidRPr="00620880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Содержание вопроса</w:t>
            </w:r>
          </w:p>
        </w:tc>
        <w:tc>
          <w:tcPr>
            <w:tcW w:w="845" w:type="pct"/>
          </w:tcPr>
          <w:p w:rsidR="004C0DF3" w:rsidRPr="00620880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равильный ответ</w:t>
            </w:r>
          </w:p>
        </w:tc>
      </w:tr>
      <w:tr w:rsidR="003266EE" w:rsidRPr="00620880" w:rsidTr="003266EE">
        <w:trPr>
          <w:trHeight w:val="7391"/>
        </w:trPr>
        <w:tc>
          <w:tcPr>
            <w:tcW w:w="487" w:type="pct"/>
            <w:vMerge w:val="restart"/>
          </w:tcPr>
          <w:p w:rsidR="003266EE" w:rsidRPr="00620880" w:rsidRDefault="003266EE" w:rsidP="008B4E08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150" w:type="pct"/>
            <w:vMerge w:val="restart"/>
          </w:tcPr>
          <w:p w:rsidR="003266EE" w:rsidRPr="00620880" w:rsidRDefault="003266EE" w:rsidP="000A6B49">
            <w:pPr>
              <w:jc w:val="center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eastAsia="Calibri" w:hAnsi="Times New Roman" w:cs="Times New Roman"/>
              </w:rPr>
              <w:t>ОПК-2: Способен применять современный математический аппарат при построении количественных моделей физических явлений, процессов и систем в профессиональной деятельности</w:t>
            </w: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Выбор метода решения уравнения зависит от классификации уравнения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Соотнесите виды уравнений и их классификацию. 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AB5A3D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295"/>
              <w:gridCol w:w="2271"/>
            </w:tblGrid>
            <w:tr w:rsidR="003266EE" w:rsidRPr="00620880" w:rsidTr="003266EE">
              <w:tc>
                <w:tcPr>
                  <w:tcW w:w="2295" w:type="dxa"/>
                </w:tcPr>
                <w:p w:rsidR="003266EE" w:rsidRPr="00620880" w:rsidRDefault="003266EE" w:rsidP="00DE17AD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уравнение</w:t>
                  </w:r>
                </w:p>
              </w:tc>
              <w:tc>
                <w:tcPr>
                  <w:tcW w:w="2271" w:type="dxa"/>
                </w:tcPr>
                <w:p w:rsidR="003266EE" w:rsidRPr="00620880" w:rsidRDefault="003266EE" w:rsidP="00FA72D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 уравнения</w:t>
                  </w:r>
                </w:p>
              </w:tc>
            </w:tr>
            <w:tr w:rsidR="003266EE" w:rsidRPr="00620880" w:rsidTr="003266EE">
              <w:tc>
                <w:tcPr>
                  <w:tcW w:w="2295" w:type="dxa"/>
                </w:tcPr>
                <w:p w:rsidR="003266EE" w:rsidRPr="00620880" w:rsidRDefault="003266EE" w:rsidP="00DE17AD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. дифференциальное</w:t>
                  </w:r>
                </w:p>
              </w:tc>
              <w:tc>
                <w:tcPr>
                  <w:tcW w:w="2271" w:type="dxa"/>
                </w:tcPr>
                <w:p w:rsidR="003266EE" w:rsidRPr="00620880" w:rsidRDefault="003266EE" w:rsidP="00DE17AD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) уравнение в виде полинома для одной переменной</w:t>
                  </w:r>
                </w:p>
              </w:tc>
            </w:tr>
            <w:tr w:rsidR="003266EE" w:rsidRPr="00620880" w:rsidTr="003266EE">
              <w:tc>
                <w:tcPr>
                  <w:tcW w:w="2295" w:type="dxa"/>
                </w:tcPr>
                <w:p w:rsidR="003266EE" w:rsidRPr="00620880" w:rsidRDefault="003266EE" w:rsidP="00DE17AD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2. интегральное </w:t>
                  </w:r>
                </w:p>
              </w:tc>
              <w:tc>
                <w:tcPr>
                  <w:tcW w:w="2271" w:type="dxa"/>
                </w:tcPr>
                <w:p w:rsidR="003266EE" w:rsidRPr="00620880" w:rsidRDefault="003266EE" w:rsidP="00DE17AD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) уравнение, содержащее производную функции</w:t>
                  </w:r>
                </w:p>
              </w:tc>
            </w:tr>
            <w:tr w:rsidR="003266EE" w:rsidRPr="00620880" w:rsidTr="003266EE">
              <w:tc>
                <w:tcPr>
                  <w:tcW w:w="2295" w:type="dxa"/>
                </w:tcPr>
                <w:p w:rsidR="003266EE" w:rsidRPr="00620880" w:rsidRDefault="003266EE" w:rsidP="00DE17AD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. интегро-дифференциальное</w:t>
                  </w:r>
                </w:p>
              </w:tc>
              <w:tc>
                <w:tcPr>
                  <w:tcW w:w="2271" w:type="dxa"/>
                </w:tcPr>
                <w:p w:rsidR="003266EE" w:rsidRPr="00620880" w:rsidRDefault="003266EE" w:rsidP="00FA72D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 уравнение, содержащее функцию под знаком интеграла</w:t>
                  </w:r>
                </w:p>
              </w:tc>
            </w:tr>
            <w:tr w:rsidR="003266EE" w:rsidRPr="00620880" w:rsidTr="003266EE">
              <w:tc>
                <w:tcPr>
                  <w:tcW w:w="2295" w:type="dxa"/>
                </w:tcPr>
                <w:p w:rsidR="003266EE" w:rsidRPr="00620880" w:rsidRDefault="003266EE" w:rsidP="00AB5A3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71" w:type="dxa"/>
                </w:tcPr>
                <w:p w:rsidR="003266EE" w:rsidRPr="00620880" w:rsidRDefault="003266EE" w:rsidP="00DE17AD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) уравнение, содержащее производную функции и функцию под знаком интеграла</w:t>
                  </w:r>
                </w:p>
              </w:tc>
            </w:tr>
          </w:tbl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D9177F">
              <w:tc>
                <w:tcPr>
                  <w:tcW w:w="43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3266EE" w:rsidRPr="00620880" w:rsidTr="00D9177F">
              <w:tc>
                <w:tcPr>
                  <w:tcW w:w="43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Дифференциальные уравнения могут быть обыкновенными и в частных производных. </w:t>
            </w:r>
          </w:p>
          <w:p w:rsidR="003266EE" w:rsidRPr="00620880" w:rsidRDefault="003266EE" w:rsidP="00017F63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Соотнесите тип </w:t>
            </w:r>
            <w:r>
              <w:rPr>
                <w:rFonts w:ascii="Times New Roman" w:hAnsi="Times New Roman" w:cs="Times New Roman"/>
              </w:rPr>
              <w:t>дифференциального уравнения</w:t>
            </w:r>
            <w:r w:rsidRPr="00620880">
              <w:rPr>
                <w:rFonts w:ascii="Times New Roman" w:hAnsi="Times New Roman" w:cs="Times New Roman"/>
              </w:rPr>
              <w:t xml:space="preserve"> с его видом.</w:t>
            </w:r>
          </w:p>
          <w:p w:rsidR="003266EE" w:rsidRPr="00620880" w:rsidRDefault="003266EE" w:rsidP="00017F63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017F63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</w:t>
            </w:r>
            <w:r w:rsidRPr="00620880"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tbl>
            <w:tblPr>
              <w:tblW w:w="500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999"/>
              <w:gridCol w:w="2741"/>
            </w:tblGrid>
            <w:tr w:rsidR="003266EE" w:rsidRPr="00620880" w:rsidTr="00017F63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017F63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Дифференциальное уравнение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17F6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а уравнения</w:t>
                  </w:r>
                </w:p>
              </w:tc>
            </w:tr>
            <w:tr w:rsidR="003266EE" w:rsidRPr="00620880" w:rsidTr="00017F63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595DD7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. обыкновенное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95DD7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</w:rPr>
                    <w:object w:dxaOrig="114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7.75pt;height:33.75pt" o:ole="">
                        <v:imagedata r:id="rId8" o:title=""/>
                      </v:shape>
                      <o:OLEObject Type="Embed" ProgID="Equation.DSMT4" ShapeID="_x0000_i1025" DrawAspect="Content" ObjectID="_1819013610" r:id="rId9"/>
                    </w:object>
                  </w:r>
                </w:p>
              </w:tc>
            </w:tr>
            <w:tr w:rsidR="003266EE" w:rsidRPr="00620880" w:rsidTr="00017F63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595DD7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. в частных производных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95DD7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060" w:dyaOrig="360">
                      <v:shape id="_x0000_i1026" type="#_x0000_t75" style="width:53.25pt;height:18pt" o:ole="">
                        <v:imagedata r:id="rId10" o:title=""/>
                      </v:shape>
                      <o:OLEObject Type="Embed" ProgID="Equation.DSMT4" ShapeID="_x0000_i1026" DrawAspect="Content" ObjectID="_1819013611" r:id="rId11"/>
                    </w:object>
                  </w:r>
                </w:p>
              </w:tc>
            </w:tr>
            <w:tr w:rsidR="003266EE" w:rsidRPr="00620880" w:rsidTr="00017F63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017F63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95DD7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в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200" w:dyaOrig="320">
                      <v:shape id="_x0000_i1027" type="#_x0000_t75" style="width:60.75pt;height:16.5pt" o:ole="">
                        <v:imagedata r:id="rId12" o:title=""/>
                      </v:shape>
                      <o:OLEObject Type="Embed" ProgID="Equation.DSMT4" ShapeID="_x0000_i1027" DrawAspect="Content" ObjectID="_1819013612" r:id="rId13"/>
                    </w:object>
                  </w:r>
                </w:p>
              </w:tc>
            </w:tr>
          </w:tbl>
          <w:p w:rsidR="003266EE" w:rsidRPr="00620880" w:rsidRDefault="003266EE" w:rsidP="00595DD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646"/>
              <w:gridCol w:w="646"/>
            </w:tblGrid>
            <w:tr w:rsidR="003266EE" w:rsidRPr="00620880" w:rsidTr="00D9177F"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3266EE" w:rsidRPr="00620880" w:rsidTr="00D9177F"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 w:rsidRPr="00620880">
              <w:rPr>
                <w:rFonts w:ascii="Times New Roman" w:eastAsia="Times New Roman" w:hAnsi="Times New Roman" w:cs="Times New Roman"/>
              </w:rPr>
              <w:softHyphen/>
              <w:t>во.</w:t>
            </w:r>
            <w:r w:rsidRPr="00620880">
              <w:rPr>
                <w:rFonts w:ascii="Times New Roman" w:hAnsi="Times New Roman" w:cs="Times New Roman"/>
              </w:rPr>
              <w:t xml:space="preserve">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орядок обыкновенного дифференциального уравнения равен порядку старшей _________.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роизводной</w:t>
            </w: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рочитайте текст и установите последовательность.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lastRenderedPageBreak/>
              <w:t xml:space="preserve">Обыкновенные дифференциальные уравнения могут иметь </w:t>
            </w:r>
            <w:r w:rsidRPr="00620880">
              <w:rPr>
                <w:rFonts w:ascii="Times New Roman" w:hAnsi="Times New Roman" w:cs="Times New Roman"/>
                <w:lang w:val="en-US"/>
              </w:rPr>
              <w:t>n</w:t>
            </w:r>
            <w:r w:rsidRPr="00620880">
              <w:rPr>
                <w:rFonts w:ascii="Times New Roman" w:hAnsi="Times New Roman" w:cs="Times New Roman"/>
              </w:rPr>
              <w:t xml:space="preserve">-й порядок, где </w:t>
            </w:r>
            <w:r w:rsidRPr="00620880">
              <w:rPr>
                <w:rFonts w:ascii="Times New Roman" w:hAnsi="Times New Roman" w:cs="Times New Roman"/>
                <w:lang w:val="en-US"/>
              </w:rPr>
              <w:t>n</w:t>
            </w:r>
            <w:r w:rsidRPr="00620880">
              <w:rPr>
                <w:rFonts w:ascii="Times New Roman" w:hAnsi="Times New Roman" w:cs="Times New Roman"/>
              </w:rPr>
              <w:t xml:space="preserve">-целое. Установите последовательность по возрастанию </w:t>
            </w:r>
            <w:r w:rsidRPr="00620880">
              <w:rPr>
                <w:rFonts w:ascii="Times New Roman" w:hAnsi="Times New Roman" w:cs="Times New Roman"/>
                <w:lang w:val="en-US"/>
              </w:rPr>
              <w:t>n</w:t>
            </w:r>
            <w:r w:rsidRPr="00620880">
              <w:rPr>
                <w:rFonts w:ascii="Times New Roman" w:hAnsi="Times New Roman" w:cs="Times New Roman"/>
              </w:rPr>
              <w:t>:</w:t>
            </w:r>
          </w:p>
          <w:p w:rsidR="003266EE" w:rsidRPr="00620880" w:rsidRDefault="003266EE" w:rsidP="005C6CD1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1.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719" w:dyaOrig="320">
                <v:shape id="_x0000_i1028" type="#_x0000_t75" style="width:85.5pt;height:16.5pt" o:ole="">
                  <v:imagedata r:id="rId14" o:title=""/>
                </v:shape>
                <o:OLEObject Type="Embed" ProgID="Equation.DSMT4" ShapeID="_x0000_i1028" DrawAspect="Content" ObjectID="_1819013613" r:id="rId15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5C6CD1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2.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520" w:dyaOrig="320">
                <v:shape id="_x0000_i1029" type="#_x0000_t75" style="width:76.5pt;height:16.5pt" o:ole="">
                  <v:imagedata r:id="rId16" o:title=""/>
                </v:shape>
                <o:OLEObject Type="Embed" ProgID="Equation.DSMT4" ShapeID="_x0000_i1029" DrawAspect="Content" ObjectID="_1819013614" r:id="rId17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5C6CD1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3.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200" w:dyaOrig="320">
                <v:shape id="_x0000_i1030" type="#_x0000_t75" style="width:60.75pt;height:16.5pt" o:ole="">
                  <v:imagedata r:id="rId12" o:title=""/>
                </v:shape>
                <o:OLEObject Type="Embed" ProgID="Equation.DSMT4" ShapeID="_x0000_i1030" DrawAspect="Content" ObjectID="_1819013615" r:id="rId18"/>
              </w:object>
            </w:r>
            <w:r w:rsidRPr="0062088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017F63">
              <w:tc>
                <w:tcPr>
                  <w:tcW w:w="430" w:type="dxa"/>
                </w:tcPr>
                <w:p w:rsidR="003266EE" w:rsidRPr="00620880" w:rsidRDefault="003266EE" w:rsidP="00BD148B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lastRenderedPageBreak/>
                    <w:t>3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017F63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017F63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Решения обыкновенных дифференциальных уравнений первого порядка могут иметь разные виды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500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999"/>
              <w:gridCol w:w="2741"/>
            </w:tblGrid>
            <w:tr w:rsidR="003266EE" w:rsidRPr="00620880" w:rsidTr="001C3A8A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773A7D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Решение ОДУ </w:t>
                  </w:r>
                </w:p>
                <w:p w:rsidR="003266EE" w:rsidRPr="00620880" w:rsidRDefault="003266EE" w:rsidP="00773A7D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200" w:dyaOrig="320">
                      <v:shape id="_x0000_i1031" type="#_x0000_t75" style="width:60.75pt;height:16.5pt" o:ole="">
                        <v:imagedata r:id="rId12" o:title=""/>
                      </v:shape>
                      <o:OLEObject Type="Embed" ProgID="Equation.DSMT4" ShapeID="_x0000_i1031" DrawAspect="Content" ObjectID="_1819013616" r:id="rId19"/>
                    </w:objec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3438B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 Название вида решения</w:t>
                  </w:r>
                </w:p>
              </w:tc>
            </w:tr>
            <w:tr w:rsidR="003266EE" w:rsidRPr="00620880" w:rsidTr="001C3A8A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1B375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1.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160" w:dyaOrig="320">
                      <v:shape id="_x0000_i1032" type="#_x0000_t75" style="width:58.5pt;height:16.5pt" o:ole="">
                        <v:imagedata r:id="rId20" o:title=""/>
                      </v:shape>
                      <o:OLEObject Type="Embed" ProgID="Equation.DSMT4" ShapeID="_x0000_i1032" DrawAspect="Content" ObjectID="_1819013617" r:id="rId21"/>
                    </w:objec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3438B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) неявный вид</w:t>
                  </w:r>
                </w:p>
              </w:tc>
            </w:tr>
            <w:tr w:rsidR="003266EE" w:rsidRPr="00620880" w:rsidTr="001C3A8A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1B375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2.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160" w:dyaOrig="320">
                      <v:shape id="_x0000_i1033" type="#_x0000_t75" style="width:58.5pt;height:16.5pt" o:ole="">
                        <v:imagedata r:id="rId22" o:title=""/>
                      </v:shape>
                      <o:OLEObject Type="Embed" ProgID="Equation.DSMT4" ShapeID="_x0000_i1033" DrawAspect="Content" ObjectID="_1819013618" r:id="rId23"/>
                    </w:objec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3438B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) в виде явной функции</w:t>
                  </w:r>
                </w:p>
              </w:tc>
            </w:tr>
            <w:tr w:rsidR="003266EE" w:rsidRPr="00620880" w:rsidTr="001C3A8A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1B375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3.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120" w:dyaOrig="320">
                      <v:shape id="_x0000_i1034" type="#_x0000_t75" style="width:55.5pt;height:16.5pt" o:ole="">
                        <v:imagedata r:id="rId24" o:title=""/>
                      </v:shape>
                      <o:OLEObject Type="Embed" ProgID="Equation.DSMT4" ShapeID="_x0000_i1034" DrawAspect="Content" ObjectID="_1819013619" r:id="rId25"/>
                    </w:objec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3438B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 в виде обратной функции</w:t>
                  </w:r>
                </w:p>
              </w:tc>
            </w:tr>
            <w:tr w:rsidR="003266EE" w:rsidRPr="00620880" w:rsidTr="001C3A8A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1B3758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4.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380" w:dyaOrig="320">
                      <v:shape id="_x0000_i1035" type="#_x0000_t75" style="width:69pt;height:16.5pt" o:ole="">
                        <v:imagedata r:id="rId26" o:title=""/>
                      </v:shape>
                      <o:OLEObject Type="Embed" ProgID="Equation.DSMT4" ShapeID="_x0000_i1035" DrawAspect="Content" ObjectID="_1819013620" r:id="rId27"/>
                    </w:objec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3438B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) в параметрической форме</w:t>
                  </w:r>
                </w:p>
              </w:tc>
            </w:tr>
            <w:tr w:rsidR="003266EE" w:rsidRPr="00620880" w:rsidTr="001C3A8A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3438B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д) в виде первого интеграла</w:t>
                  </w:r>
                </w:p>
              </w:tc>
            </w:tr>
          </w:tbl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3266EE" w:rsidRPr="00620880" w:rsidTr="00880AB0"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3266EE" w:rsidRPr="00620880" w:rsidTr="00880AB0"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rPr>
          <w:trHeight w:val="6630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Решения обыкновенных дифференциальных уравнений могут быть общими, частными и особыми.</w:t>
            </w:r>
          </w:p>
          <w:p w:rsidR="003266EE" w:rsidRPr="00620880" w:rsidRDefault="003266EE" w:rsidP="00D22A29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D22A29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D22A29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500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999"/>
              <w:gridCol w:w="2741"/>
            </w:tblGrid>
            <w:tr w:rsidR="003266EE" w:rsidRPr="00620880" w:rsidTr="00043159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 решения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71D6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 Описание вида решения</w:t>
                  </w:r>
                </w:p>
              </w:tc>
            </w:tr>
            <w:tr w:rsidR="003266EE" w:rsidRPr="00620880" w:rsidTr="00043159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1. </w:t>
                  </w:r>
                  <w:r w:rsidRPr="00620880">
                    <w:rPr>
                      <w:rFonts w:ascii="Times New Roman" w:hAnsi="Times New Roman" w:cs="Times New Roman"/>
                    </w:rPr>
                    <w:t>Общее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71D6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) любое решение, которое получается приравниванием постоянных интегрирования конечным числам</w:t>
                  </w:r>
                </w:p>
              </w:tc>
            </w:tr>
            <w:tr w:rsidR="003266EE" w:rsidRPr="00620880" w:rsidTr="00043159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2. </w:t>
                  </w:r>
                  <w:r w:rsidRPr="00620880">
                    <w:rPr>
                      <w:rFonts w:ascii="Times New Roman" w:hAnsi="Times New Roman" w:cs="Times New Roman"/>
                    </w:rPr>
                    <w:t>Частное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71D6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) частное решение, которое нельзя получить приравниванием постоянных интегрирования конечным числам</w:t>
                  </w:r>
                </w:p>
              </w:tc>
            </w:tr>
            <w:tr w:rsidR="003266EE" w:rsidRPr="00620880" w:rsidTr="00043159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3. </w:t>
                  </w:r>
                  <w:r w:rsidRPr="00620880">
                    <w:rPr>
                      <w:rFonts w:ascii="Times New Roman" w:hAnsi="Times New Roman" w:cs="Times New Roman"/>
                    </w:rPr>
                    <w:t>Особое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71D6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 множество всех решений</w:t>
                  </w:r>
                </w:p>
              </w:tc>
            </w:tr>
            <w:tr w:rsidR="003266EE" w:rsidRPr="00620880" w:rsidTr="00043159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314AF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) фундаментальная система решений</w:t>
                  </w:r>
                </w:p>
              </w:tc>
            </w:tr>
          </w:tbl>
          <w:p w:rsidR="003266EE" w:rsidRPr="00620880" w:rsidRDefault="003266EE" w:rsidP="003F12C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880AB0">
              <w:tc>
                <w:tcPr>
                  <w:tcW w:w="43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3266EE" w:rsidRPr="00620880" w:rsidTr="00880AB0">
              <w:tc>
                <w:tcPr>
                  <w:tcW w:w="43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rPr>
          <w:trHeight w:val="1112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 w:rsidRPr="00620880">
              <w:rPr>
                <w:rFonts w:ascii="Times New Roman" w:eastAsia="Times New Roman" w:hAnsi="Times New Roman" w:cs="Times New Roman"/>
              </w:rPr>
              <w:softHyphen/>
              <w:t>во.</w:t>
            </w:r>
            <w:r w:rsidRPr="00620880">
              <w:rPr>
                <w:rFonts w:ascii="Times New Roman" w:hAnsi="Times New Roman" w:cs="Times New Roman"/>
              </w:rPr>
              <w:t xml:space="preserve">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Задача ________ - это задача решения обыкновенных дифференциальных уравнений с начальными условиями.</w:t>
            </w:r>
          </w:p>
        </w:tc>
        <w:tc>
          <w:tcPr>
            <w:tcW w:w="845" w:type="pct"/>
          </w:tcPr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оши</w:t>
            </w:r>
          </w:p>
        </w:tc>
      </w:tr>
      <w:tr w:rsidR="003266EE" w:rsidRPr="00620880" w:rsidTr="003266EE">
        <w:trPr>
          <w:trHeight w:val="284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62088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</w:t>
            </w:r>
            <w:r w:rsidRPr="00620880">
              <w:rPr>
                <w:rFonts w:ascii="Times New Roman" w:hAnsi="Times New Roman" w:cs="Times New Roman"/>
              </w:rPr>
              <w:lastRenderedPageBreak/>
              <w:t xml:space="preserve">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Обыкновенные дифференциальные уравнения первого порядка могут иметь разные виды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020FC1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500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999"/>
              <w:gridCol w:w="2741"/>
            </w:tblGrid>
            <w:tr w:rsidR="003266EE" w:rsidRPr="00620880" w:rsidTr="00717985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551307">
                  <w:pPr>
                    <w:pStyle w:val="TableContents"/>
                    <w:keepNext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ОДУ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51307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  <w:r w:rsidRPr="00620880">
                    <w:rPr>
                      <w:rFonts w:ascii="Times New Roman" w:hAnsi="Times New Roman" w:cs="Times New Roman"/>
                    </w:rPr>
                    <w:t>ид уравнения</w:t>
                  </w:r>
                </w:p>
              </w:tc>
            </w:tr>
            <w:tr w:rsidR="003266EE" w:rsidRPr="00620880" w:rsidTr="00717985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301FE4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1.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</w:rPr>
                    <w:object w:dxaOrig="1020" w:dyaOrig="660">
                      <v:shape id="_x0000_i1036" type="#_x0000_t75" style="width:51pt;height:33.75pt" o:ole="">
                        <v:imagedata r:id="rId28" o:title=""/>
                      </v:shape>
                      <o:OLEObject Type="Embed" ProgID="Equation.DSMT4" ShapeID="_x0000_i1036" DrawAspect="Content" ObjectID="_1819013621" r:id="rId29"/>
                    </w:object>
                  </w:r>
                  <w:r w:rsidRPr="00620880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20FC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) линейное</w:t>
                  </w:r>
                </w:p>
              </w:tc>
            </w:tr>
            <w:tr w:rsidR="003266EE" w:rsidRPr="00620880" w:rsidTr="00717985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301FE4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2.</w:t>
                  </w:r>
                  <w:r w:rsidRPr="00620880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  <w:position w:val="-32"/>
                    </w:rPr>
                    <w:object w:dxaOrig="1420" w:dyaOrig="760">
                      <v:shape id="_x0000_i1037" type="#_x0000_t75" style="width:71.25pt;height:38.25pt" o:ole="">
                        <v:imagedata r:id="rId30" o:title=""/>
                      </v:shape>
                      <o:OLEObject Type="Embed" ProgID="Equation.DSMT4" ShapeID="_x0000_i1037" DrawAspect="Content" ObjectID="_1819013622" r:id="rId31"/>
                    </w:object>
                  </w: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20FC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) однородное</w:t>
                  </w:r>
                </w:p>
              </w:tc>
            </w:tr>
            <w:tr w:rsidR="003266EE" w:rsidRPr="00620880" w:rsidTr="00717985">
              <w:tc>
                <w:tcPr>
                  <w:tcW w:w="163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301FE4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4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20FC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 в полных дифференциалах</w:t>
                  </w:r>
                </w:p>
              </w:tc>
            </w:tr>
          </w:tbl>
          <w:p w:rsidR="003266EE" w:rsidRPr="00620880" w:rsidRDefault="003266EE" w:rsidP="0034199C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646"/>
              <w:gridCol w:w="646"/>
            </w:tblGrid>
            <w:tr w:rsidR="003266EE" w:rsidRPr="00620880" w:rsidTr="001B422A"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3266EE" w:rsidRPr="00620880" w:rsidTr="001B422A"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lastRenderedPageBreak/>
                    <w:t>б</w:t>
                  </w:r>
                </w:p>
              </w:tc>
              <w:tc>
                <w:tcPr>
                  <w:tcW w:w="646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010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rPr>
          <w:trHeight w:val="284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2D72F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Линейные обыкновенные дифференциальные уравнения первого порядка могут иметь разные типы.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 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272DD8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496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2628"/>
              <w:gridCol w:w="2074"/>
            </w:tblGrid>
            <w:tr w:rsidR="003266EE" w:rsidRPr="00620880" w:rsidTr="00095DA3">
              <w:tc>
                <w:tcPr>
                  <w:tcW w:w="215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95DA3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 линейного уравнения</w:t>
                  </w:r>
                </w:p>
              </w:tc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717985">
                  <w:pPr>
                    <w:pStyle w:val="TableContents"/>
                    <w:keepNext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ОДУ</w:t>
                  </w:r>
                </w:p>
              </w:tc>
            </w:tr>
            <w:tr w:rsidR="003266EE" w:rsidRPr="00620880" w:rsidTr="00095DA3">
              <w:tc>
                <w:tcPr>
                  <w:tcW w:w="215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95DA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1. 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 w:rsidRPr="00620880">
                    <w:rPr>
                      <w:rFonts w:ascii="Times New Roman" w:hAnsi="Times New Roman" w:cs="Times New Roman"/>
                    </w:rPr>
                    <w:t xml:space="preserve">,  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x</w:t>
                  </w:r>
                  <w:r w:rsidRPr="00620880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717985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100" w:dyaOrig="320">
                      <v:shape id="_x0000_i1038" type="#_x0000_t75" style="width:55.5pt;height:16.5pt" o:ole="">
                        <v:imagedata r:id="rId32" o:title=""/>
                      </v:shape>
                      <o:OLEObject Type="Embed" ProgID="Equation.DSMT4" ShapeID="_x0000_i1038" DrawAspect="Content" ObjectID="_1819013623" r:id="rId33"/>
                    </w:object>
                  </w:r>
                </w:p>
              </w:tc>
            </w:tr>
            <w:tr w:rsidR="003266EE" w:rsidRPr="00620880" w:rsidTr="00095DA3">
              <w:tc>
                <w:tcPr>
                  <w:tcW w:w="215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95DA3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2. 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 w:rsidRPr="00620880">
                    <w:rPr>
                      <w:rFonts w:ascii="Times New Roman" w:hAnsi="Times New Roman" w:cs="Times New Roman"/>
                    </w:rPr>
                    <w:t xml:space="preserve">,  не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x</w:t>
                  </w:r>
                  <w:r w:rsidRPr="00620880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717985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620880">
                    <w:rPr>
                      <w:rFonts w:ascii="Times New Roman" w:hAnsi="Times New Roman" w:cs="Times New Roman"/>
                      <w:position w:val="-24"/>
                    </w:rPr>
                    <w:object w:dxaOrig="980" w:dyaOrig="620">
                      <v:shape id="_x0000_i1039" type="#_x0000_t75" style="width:48.75pt;height:31.5pt" o:ole="">
                        <v:imagedata r:id="rId34" o:title=""/>
                      </v:shape>
                      <o:OLEObject Type="Embed" ProgID="Equation.DSMT4" ShapeID="_x0000_i1039" DrawAspect="Content" ObjectID="_1819013624" r:id="rId35"/>
                    </w:object>
                  </w:r>
                </w:p>
              </w:tc>
            </w:tr>
            <w:tr w:rsidR="003266EE" w:rsidRPr="00620880" w:rsidTr="00095DA3">
              <w:tc>
                <w:tcPr>
                  <w:tcW w:w="215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717985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3. 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x</w:t>
                  </w:r>
                  <w:r w:rsidRPr="00620880">
                    <w:rPr>
                      <w:rFonts w:ascii="Times New Roman" w:hAnsi="Times New Roman" w:cs="Times New Roman"/>
                    </w:rPr>
                    <w:t xml:space="preserve">, не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</w:p>
              </w:tc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717985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160" w:dyaOrig="360">
                      <v:shape id="_x0000_i1040" type="#_x0000_t75" style="width:58.5pt;height:18pt" o:ole="">
                        <v:imagedata r:id="rId36" o:title=""/>
                      </v:shape>
                      <o:OLEObject Type="Embed" ProgID="Equation.DSMT4" ShapeID="_x0000_i1040" DrawAspect="Content" ObjectID="_1819013625" r:id="rId37"/>
                    </w:object>
                  </w:r>
                </w:p>
              </w:tc>
            </w:tr>
            <w:tr w:rsidR="003266EE" w:rsidRPr="00620880" w:rsidTr="00095DA3">
              <w:tc>
                <w:tcPr>
                  <w:tcW w:w="215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717985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4. не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 w:rsidRPr="00620880">
                    <w:rPr>
                      <w:rFonts w:ascii="Times New Roman" w:hAnsi="Times New Roman" w:cs="Times New Roman"/>
                    </w:rPr>
                    <w:t xml:space="preserve">, неоднородное по 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x</w:t>
                  </w:r>
                  <w:r w:rsidRPr="00620880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4586F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020" w:dyaOrig="320">
                      <v:shape id="_x0000_i1041" type="#_x0000_t75" style="width:51pt;height:16.5pt" o:ole="">
                        <v:imagedata r:id="rId38" o:title=""/>
                      </v:shape>
                      <o:OLEObject Type="Embed" ProgID="Equation.DSMT4" ShapeID="_x0000_i1041" DrawAspect="Content" ObjectID="_1819013626" r:id="rId39"/>
                    </w:object>
                  </w:r>
                </w:p>
              </w:tc>
            </w:tr>
            <w:tr w:rsidR="003266EE" w:rsidRPr="00620880" w:rsidTr="00095DA3">
              <w:tc>
                <w:tcPr>
                  <w:tcW w:w="215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8014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C8014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620880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620880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200" w:dyaOrig="320">
                      <v:shape id="_x0000_i1042" type="#_x0000_t75" style="width:60.75pt;height:16.5pt" o:ole="">
                        <v:imagedata r:id="rId40" o:title=""/>
                      </v:shape>
                      <o:OLEObject Type="Embed" ProgID="Equation.DSMT4" ShapeID="_x0000_i1042" DrawAspect="Content" ObjectID="_1819013627" r:id="rId41"/>
                    </w:object>
                  </w:r>
                </w:p>
              </w:tc>
            </w:tr>
          </w:tbl>
          <w:p w:rsidR="003266EE" w:rsidRPr="00620880" w:rsidRDefault="003266EE" w:rsidP="003E623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3266EE" w:rsidRPr="00620880" w:rsidTr="001B422A"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3266EE" w:rsidRPr="00620880" w:rsidTr="001B422A"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rPr>
          <w:trHeight w:val="284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2D72F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К линейному обыкновенному дифференциальному уравнению сводятся уравнения Бернулли и </w:t>
            </w:r>
            <w:proofErr w:type="spellStart"/>
            <w:r w:rsidRPr="00620880">
              <w:rPr>
                <w:rFonts w:ascii="Times New Roman" w:hAnsi="Times New Roman" w:cs="Times New Roman"/>
              </w:rPr>
              <w:t>Риккати</w:t>
            </w:r>
            <w:proofErr w:type="spellEnd"/>
            <w:r w:rsidRPr="00620880">
              <w:rPr>
                <w:rFonts w:ascii="Times New Roman" w:hAnsi="Times New Roman" w:cs="Times New Roman"/>
              </w:rPr>
              <w:t xml:space="preserve">, если известно частное решение последнего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9A4181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496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2283"/>
              <w:gridCol w:w="2419"/>
            </w:tblGrid>
            <w:tr w:rsidR="003266EE" w:rsidRPr="00620880" w:rsidTr="00D626EA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85030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Тип уравнения</w:t>
                  </w: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keepNext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ОДУ</w:t>
                  </w:r>
                </w:p>
              </w:tc>
            </w:tr>
            <w:tr w:rsidR="003266EE" w:rsidRPr="00620880" w:rsidTr="00D626EA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85030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. линейное</w:t>
                  </w: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85030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300" w:dyaOrig="360">
                      <v:shape id="_x0000_i1043" type="#_x0000_t75" style="width:64.5pt;height:18pt" o:ole="">
                        <v:imagedata r:id="rId42" o:title=""/>
                      </v:shape>
                      <o:OLEObject Type="Embed" ProgID="Equation.DSMT4" ShapeID="_x0000_i1043" DrawAspect="Content" ObjectID="_1819013628" r:id="rId43"/>
                    </w:object>
                  </w:r>
                </w:p>
              </w:tc>
            </w:tr>
            <w:tr w:rsidR="003266EE" w:rsidRPr="00620880" w:rsidTr="00D626EA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. Бернулли</w:t>
                  </w: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085030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420" w:dyaOrig="360">
                      <v:shape id="_x0000_i1044" type="#_x0000_t75" style="width:71.25pt;height:18pt" o:ole="">
                        <v:imagedata r:id="rId44" o:title=""/>
                      </v:shape>
                      <o:OLEObject Type="Embed" ProgID="Equation.DSMT4" ShapeID="_x0000_i1044" DrawAspect="Content" ObjectID="_1819013629" r:id="rId45"/>
                    </w:object>
                  </w:r>
                </w:p>
              </w:tc>
            </w:tr>
            <w:tr w:rsidR="003266EE" w:rsidRPr="00620880" w:rsidTr="00D626EA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lastRenderedPageBreak/>
                    <w:t xml:space="preserve">3. </w:t>
                  </w:r>
                  <w:proofErr w:type="spellStart"/>
                  <w:r w:rsidRPr="00620880">
                    <w:rPr>
                      <w:rFonts w:ascii="Times New Roman" w:hAnsi="Times New Roman" w:cs="Times New Roman"/>
                    </w:rPr>
                    <w:t>Риккати</w:t>
                  </w:r>
                  <w:proofErr w:type="spellEnd"/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420" w:dyaOrig="360">
                      <v:shape id="_x0000_i1045" type="#_x0000_t75" style="width:71.25pt;height:18pt" o:ole="">
                        <v:imagedata r:id="rId46" o:title=""/>
                      </v:shape>
                      <o:OLEObject Type="Embed" ProgID="Equation.DSMT4" ShapeID="_x0000_i1045" DrawAspect="Content" ObjectID="_1819013630" r:id="rId47"/>
                    </w:object>
                  </w:r>
                </w:p>
              </w:tc>
            </w:tr>
            <w:tr w:rsidR="003266EE" w:rsidRPr="00620880" w:rsidTr="00D626EA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020" w:dyaOrig="320">
                      <v:shape id="_x0000_i1046" type="#_x0000_t75" style="width:51pt;height:16.5pt" o:ole="">
                        <v:imagedata r:id="rId38" o:title=""/>
                      </v:shape>
                      <o:OLEObject Type="Embed" ProgID="Equation.DSMT4" ShapeID="_x0000_i1046" DrawAspect="Content" ObjectID="_1819013631" r:id="rId48"/>
                    </w:object>
                  </w:r>
                </w:p>
              </w:tc>
            </w:tr>
          </w:tbl>
          <w:p w:rsidR="003266EE" w:rsidRPr="00620880" w:rsidRDefault="003266EE" w:rsidP="009A4181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507058">
              <w:tc>
                <w:tcPr>
                  <w:tcW w:w="430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3266EE" w:rsidRPr="00620880" w:rsidTr="00507058">
              <w:tc>
                <w:tcPr>
                  <w:tcW w:w="430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rPr>
          <w:trHeight w:val="90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20880">
              <w:rPr>
                <w:rFonts w:ascii="Times New Roman" w:hAnsi="Times New Roman" w:cs="Times New Roman"/>
              </w:rPr>
              <w:t>Обыкновенные дифференциальные уравнения первого порядка, не разрешенные относительно производной решаются</w:t>
            </w:r>
            <w:proofErr w:type="gramEnd"/>
            <w:r w:rsidRPr="00620880">
              <w:rPr>
                <w:rFonts w:ascii="Times New Roman" w:hAnsi="Times New Roman" w:cs="Times New Roman"/>
              </w:rPr>
              <w:t xml:space="preserve"> методом параметра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680" w:dyaOrig="320">
                <v:shape id="_x0000_i1047" type="#_x0000_t75" style="width:33.75pt;height:16.5pt" o:ole="">
                  <v:imagedata r:id="rId49" o:title=""/>
                </v:shape>
                <o:OLEObject Type="Embed" ProgID="Equation.DSMT4" ShapeID="_x0000_i1047" DrawAspect="Content" ObjectID="_1819013632" r:id="rId50"/>
              </w:object>
            </w:r>
            <w:r w:rsidRPr="00620880">
              <w:rPr>
                <w:rFonts w:ascii="Times New Roman" w:hAnsi="Times New Roman" w:cs="Times New Roman"/>
              </w:rPr>
              <w:t xml:space="preserve">  и сводятся к квадратурам, если они принадлежат специальному типу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D80009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p w:rsidR="003266EE" w:rsidRPr="00620880" w:rsidRDefault="003266EE" w:rsidP="00D80009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496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2283"/>
              <w:gridCol w:w="2419"/>
            </w:tblGrid>
            <w:tr w:rsidR="003266EE" w:rsidRPr="00620880" w:rsidTr="008B4E08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тип уравнения</w:t>
                  </w: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keepNext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ОДУ</w:t>
                  </w:r>
                </w:p>
              </w:tc>
            </w:tr>
            <w:tr w:rsidR="003266EE" w:rsidRPr="00620880" w:rsidTr="008B4E08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DD5442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. Лагранжа</w:t>
                  </w: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DD5442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320" w:dyaOrig="360">
                      <v:shape id="_x0000_i1048" type="#_x0000_t75" style="width:66pt;height:18pt" o:ole="">
                        <v:imagedata r:id="rId51" o:title=""/>
                      </v:shape>
                      <o:OLEObject Type="Embed" ProgID="Equation.DSMT4" ShapeID="_x0000_i1048" DrawAspect="Content" ObjectID="_1819013633" r:id="rId52"/>
                    </w:object>
                  </w:r>
                </w:p>
              </w:tc>
            </w:tr>
            <w:tr w:rsidR="003266EE" w:rsidRPr="00620880" w:rsidTr="008B4E08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DD5442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. Клеро</w:t>
                  </w: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DD5442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320" w:dyaOrig="360">
                      <v:shape id="_x0000_i1049" type="#_x0000_t75" style="width:66pt;height:18pt" o:ole="">
                        <v:imagedata r:id="rId53" o:title=""/>
                      </v:shape>
                      <o:OLEObject Type="Embed" ProgID="Equation.DSMT4" ShapeID="_x0000_i1049" DrawAspect="Content" ObjectID="_1819013634" r:id="rId54"/>
                    </w:object>
                  </w:r>
                </w:p>
              </w:tc>
            </w:tr>
            <w:tr w:rsidR="003266EE" w:rsidRPr="00620880" w:rsidTr="008B4E08">
              <w:tc>
                <w:tcPr>
                  <w:tcW w:w="187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98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500" w:dyaOrig="360">
                      <v:shape id="_x0000_i1050" type="#_x0000_t75" style="width:75pt;height:18pt" o:ole="">
                        <v:imagedata r:id="rId55" o:title=""/>
                      </v:shape>
                      <o:OLEObject Type="Embed" ProgID="Equation.DSMT4" ShapeID="_x0000_i1050" DrawAspect="Content" ObjectID="_1819013635" r:id="rId56"/>
                    </w:object>
                  </w:r>
                </w:p>
              </w:tc>
            </w:tr>
          </w:tbl>
          <w:p w:rsidR="003266EE" w:rsidRPr="00620880" w:rsidRDefault="003266EE" w:rsidP="0072702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</w:tblGrid>
            <w:tr w:rsidR="003266EE" w:rsidRPr="00620880" w:rsidTr="00507058">
              <w:tc>
                <w:tcPr>
                  <w:tcW w:w="430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3266EE" w:rsidRPr="00620880" w:rsidTr="00507058">
              <w:tc>
                <w:tcPr>
                  <w:tcW w:w="430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rPr>
          <w:trHeight w:val="90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eastAsia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рочитайте текст и в</w:t>
            </w:r>
            <w:r w:rsidRPr="00620880">
              <w:rPr>
                <w:rFonts w:ascii="Times New Roman" w:eastAsia="Times New Roman" w:hAnsi="Times New Roman" w:cs="Times New Roman"/>
              </w:rPr>
              <w:t xml:space="preserve">ыберите все правильные ответы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6A5C08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20880">
              <w:rPr>
                <w:rFonts w:ascii="Times New Roman" w:hAnsi="Times New Roman" w:cs="Times New Roman"/>
              </w:rPr>
              <w:t>Какие обыкновенные дифференциальные уравнения первого порядка, не разрешенные относительно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20880">
              <w:rPr>
                <w:rFonts w:ascii="Times New Roman" w:hAnsi="Times New Roman" w:cs="Times New Roman"/>
              </w:rPr>
              <w:t>производной сводятся</w:t>
            </w:r>
            <w:proofErr w:type="gramEnd"/>
            <w:r w:rsidRPr="00620880">
              <w:rPr>
                <w:rFonts w:ascii="Times New Roman" w:hAnsi="Times New Roman" w:cs="Times New Roman"/>
              </w:rPr>
              <w:t xml:space="preserve"> к квадратурам:</w:t>
            </w:r>
          </w:p>
          <w:p w:rsidR="003266EE" w:rsidRPr="00620880" w:rsidRDefault="003266EE" w:rsidP="00C4429F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а)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400" w:dyaOrig="320">
                <v:shape id="_x0000_i1051" type="#_x0000_t75" style="width:69.75pt;height:16.5pt" o:ole="">
                  <v:imagedata r:id="rId57" o:title=""/>
                </v:shape>
                <o:OLEObject Type="Embed" ProgID="Equation.DSMT4" ShapeID="_x0000_i1051" DrawAspect="Content" ObjectID="_1819013636" r:id="rId58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C4429F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б)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200" w:dyaOrig="320">
                <v:shape id="_x0000_i1052" type="#_x0000_t75" style="width:60.75pt;height:16.5pt" o:ole="">
                  <v:imagedata r:id="rId59" o:title=""/>
                </v:shape>
                <o:OLEObject Type="Embed" ProgID="Equation.DSMT4" ShapeID="_x0000_i1052" DrawAspect="Content" ObjectID="_1819013637" r:id="rId60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C4429F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в)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180" w:dyaOrig="320">
                <v:shape id="_x0000_i1053" type="#_x0000_t75" style="width:59.25pt;height:16.5pt" o:ole="">
                  <v:imagedata r:id="rId61" o:title=""/>
                </v:shape>
                <o:OLEObject Type="Embed" ProgID="Equation.DSMT4" ShapeID="_x0000_i1053" DrawAspect="Content" ObjectID="_1819013638" r:id="rId62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C4429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p w:rsidR="003266EE" w:rsidRPr="00620880" w:rsidRDefault="003266EE" w:rsidP="00F924FE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б, в</w:t>
            </w:r>
          </w:p>
        </w:tc>
      </w:tr>
      <w:tr w:rsidR="003266EE" w:rsidRPr="00620880" w:rsidTr="003266EE">
        <w:trPr>
          <w:trHeight w:val="90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8B4E0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eastAsia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рочитайте текст и в</w:t>
            </w:r>
            <w:r w:rsidRPr="00620880">
              <w:rPr>
                <w:rFonts w:ascii="Times New Roman" w:eastAsia="Times New Roman" w:hAnsi="Times New Roman" w:cs="Times New Roman"/>
              </w:rPr>
              <w:t>ыберите  правильны</w:t>
            </w:r>
            <w:r>
              <w:rPr>
                <w:rFonts w:ascii="Times New Roman" w:eastAsia="Times New Roman" w:hAnsi="Times New Roman" w:cs="Times New Roman"/>
              </w:rPr>
              <w:t>й</w:t>
            </w:r>
            <w:r w:rsidRPr="00620880">
              <w:rPr>
                <w:rFonts w:ascii="Times New Roman" w:eastAsia="Times New Roman" w:hAnsi="Times New Roman" w:cs="Times New Roman"/>
              </w:rPr>
              <w:t xml:space="preserve"> ответ. </w:t>
            </w: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8B4E0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акое обыкновенное дифференциальное уравнение является уравнением Эйлера:</w:t>
            </w:r>
          </w:p>
          <w:p w:rsidR="003266EE" w:rsidRPr="00620880" w:rsidRDefault="003266EE" w:rsidP="000E1097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а)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460" w:dyaOrig="320">
                <v:shape id="_x0000_i1054" type="#_x0000_t75" style="width:74.25pt;height:16.5pt" o:ole="">
                  <v:imagedata r:id="rId63" o:title=""/>
                </v:shape>
                <o:OLEObject Type="Embed" ProgID="Equation.DSMT4" ShapeID="_x0000_i1054" DrawAspect="Content" ObjectID="_1819013639" r:id="rId64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0E1097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б)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400" w:dyaOrig="360">
                <v:shape id="_x0000_i1055" type="#_x0000_t75" style="width:69.75pt;height:18pt" o:ole="">
                  <v:imagedata r:id="rId65" o:title=""/>
                </v:shape>
                <o:OLEObject Type="Embed" ProgID="Equation.DSMT4" ShapeID="_x0000_i1055" DrawAspect="Content" ObjectID="_1819013640" r:id="rId66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0E1097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в)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780" w:dyaOrig="360">
                <v:shape id="_x0000_i1056" type="#_x0000_t75" style="width:90pt;height:18pt" o:ole="">
                  <v:imagedata r:id="rId67" o:title=""/>
                </v:shape>
                <o:OLEObject Type="Embed" ProgID="Equation.DSMT4" ShapeID="_x0000_i1056" DrawAspect="Content" ObjectID="_1819013641" r:id="rId68"/>
              </w:object>
            </w:r>
            <w:r w:rsidRPr="00620880">
              <w:rPr>
                <w:rFonts w:ascii="Times New Roman" w:hAnsi="Times New Roman" w:cs="Times New Roman"/>
              </w:rPr>
              <w:t>.</w:t>
            </w:r>
          </w:p>
          <w:p w:rsidR="003266EE" w:rsidRPr="00620880" w:rsidRDefault="003266EE" w:rsidP="000E109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в</w:t>
            </w:r>
          </w:p>
        </w:tc>
      </w:tr>
      <w:tr w:rsidR="003266EE" w:rsidRPr="00620880" w:rsidTr="003266EE">
        <w:trPr>
          <w:trHeight w:val="90"/>
        </w:trPr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9F3DA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eastAsia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Прочитайте текст и в</w:t>
            </w:r>
            <w:r w:rsidRPr="00620880">
              <w:rPr>
                <w:rFonts w:ascii="Times New Roman" w:eastAsia="Times New Roman" w:hAnsi="Times New Roman" w:cs="Times New Roman"/>
              </w:rPr>
              <w:t xml:space="preserve">ыберите все правильные ответы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54499B">
            <w:pPr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акие обыкновенные дифференциальные уравнения второго порядка сводятся к квадратурам:</w:t>
            </w:r>
          </w:p>
          <w:p w:rsidR="003266EE" w:rsidRPr="00620880" w:rsidRDefault="003266EE" w:rsidP="00F814DA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а)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500" w:dyaOrig="320">
                <v:shape id="_x0000_i1057" type="#_x0000_t75" style="width:75pt;height:16.5pt" o:ole="">
                  <v:imagedata r:id="rId69" o:title=""/>
                </v:shape>
                <o:OLEObject Type="Embed" ProgID="Equation.DSMT4" ShapeID="_x0000_i1057" DrawAspect="Content" ObjectID="_1819013642" r:id="rId70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F814DA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б)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719" w:dyaOrig="320">
                <v:shape id="_x0000_i1058" type="#_x0000_t75" style="width:85.5pt;height:16.5pt" o:ole="">
                  <v:imagedata r:id="rId71" o:title=""/>
                </v:shape>
                <o:OLEObject Type="Embed" ProgID="Equation.DSMT4" ShapeID="_x0000_i1058" DrawAspect="Content" ObjectID="_1819013643" r:id="rId72"/>
              </w:object>
            </w:r>
            <w:r w:rsidRPr="00620880">
              <w:rPr>
                <w:rFonts w:ascii="Times New Roman" w:hAnsi="Times New Roman" w:cs="Times New Roman"/>
              </w:rPr>
              <w:t>;</w:t>
            </w:r>
          </w:p>
          <w:p w:rsidR="003266EE" w:rsidRPr="00620880" w:rsidRDefault="003266EE" w:rsidP="00F814DA">
            <w:pPr>
              <w:contextualSpacing/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в) </w:t>
            </w:r>
            <w:r w:rsidRPr="00620880">
              <w:rPr>
                <w:rFonts w:ascii="Times New Roman" w:hAnsi="Times New Roman" w:cs="Times New Roman"/>
                <w:position w:val="-10"/>
              </w:rPr>
              <w:object w:dxaOrig="1480" w:dyaOrig="320">
                <v:shape id="_x0000_i1059" type="#_x0000_t75" style="width:74.25pt;height:16.5pt" o:ole="">
                  <v:imagedata r:id="rId73" o:title=""/>
                </v:shape>
                <o:OLEObject Type="Embed" ProgID="Equation.DSMT4" ShapeID="_x0000_i1059" DrawAspect="Content" ObjectID="_1819013644" r:id="rId74"/>
              </w:object>
            </w:r>
            <w:r w:rsidRPr="00620880">
              <w:rPr>
                <w:rFonts w:ascii="Times New Roman" w:hAnsi="Times New Roman" w:cs="Times New Roman"/>
              </w:rPr>
              <w:t>.</w:t>
            </w:r>
          </w:p>
          <w:p w:rsidR="003266EE" w:rsidRPr="00620880" w:rsidRDefault="003266EE" w:rsidP="0062153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а, в.</w:t>
            </w: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9F3DA8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0A6B4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9F3DA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54499B">
            <w:pPr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Решения обыкновенных дифференциальных уравнений первого порядка имеют геометрический смысл: семейство линий, одна линия, огибающая линия семейства кривых.  </w:t>
            </w: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</w:t>
            </w:r>
            <w:r w:rsidRPr="00620880"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tbl>
            <w:tblPr>
              <w:tblW w:w="500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591"/>
              <w:gridCol w:w="3149"/>
            </w:tblGrid>
            <w:tr w:rsidR="003266EE" w:rsidRPr="00620880" w:rsidTr="005E1B20">
              <w:tc>
                <w:tcPr>
                  <w:tcW w:w="130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 решения</w:t>
                  </w:r>
                </w:p>
              </w:tc>
              <w:tc>
                <w:tcPr>
                  <w:tcW w:w="258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 Описание вида решения</w:t>
                  </w:r>
                </w:p>
              </w:tc>
            </w:tr>
            <w:tr w:rsidR="003266EE" w:rsidRPr="00620880" w:rsidTr="005E1B20">
              <w:tc>
                <w:tcPr>
                  <w:tcW w:w="130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1. </w:t>
                  </w:r>
                  <w:r w:rsidRPr="00620880">
                    <w:rPr>
                      <w:rFonts w:ascii="Times New Roman" w:hAnsi="Times New Roman" w:cs="Times New Roman"/>
                    </w:rPr>
                    <w:t>Общее</w:t>
                  </w:r>
                </w:p>
              </w:tc>
              <w:tc>
                <w:tcPr>
                  <w:tcW w:w="258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) огибающая линия семейства кривых</w:t>
                  </w:r>
                </w:p>
              </w:tc>
            </w:tr>
            <w:tr w:rsidR="003266EE" w:rsidRPr="00620880" w:rsidTr="005E1B20">
              <w:tc>
                <w:tcPr>
                  <w:tcW w:w="130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2. </w:t>
                  </w:r>
                  <w:r w:rsidRPr="00620880">
                    <w:rPr>
                      <w:rFonts w:ascii="Times New Roman" w:hAnsi="Times New Roman" w:cs="Times New Roman"/>
                    </w:rPr>
                    <w:t>Частное</w:t>
                  </w:r>
                </w:p>
              </w:tc>
              <w:tc>
                <w:tcPr>
                  <w:tcW w:w="258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) семейство линий</w:t>
                  </w:r>
                </w:p>
              </w:tc>
            </w:tr>
            <w:tr w:rsidR="003266EE" w:rsidRPr="00620880" w:rsidTr="005E1B20">
              <w:tc>
                <w:tcPr>
                  <w:tcW w:w="130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3. </w:t>
                  </w:r>
                  <w:r w:rsidRPr="00620880">
                    <w:rPr>
                      <w:rFonts w:ascii="Times New Roman" w:hAnsi="Times New Roman" w:cs="Times New Roman"/>
                    </w:rPr>
                    <w:t>Особое</w:t>
                  </w:r>
                </w:p>
              </w:tc>
              <w:tc>
                <w:tcPr>
                  <w:tcW w:w="258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 одна линия</w:t>
                  </w:r>
                </w:p>
              </w:tc>
            </w:tr>
            <w:tr w:rsidR="003266EE" w:rsidRPr="00620880" w:rsidTr="005E1B20">
              <w:tc>
                <w:tcPr>
                  <w:tcW w:w="130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8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E1B20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г) линия пересекающая семейство кривых</w:t>
                  </w:r>
                </w:p>
              </w:tc>
            </w:tr>
          </w:tbl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507058">
              <w:tc>
                <w:tcPr>
                  <w:tcW w:w="430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3266EE" w:rsidRPr="00620880" w:rsidTr="00507058">
              <w:tc>
                <w:tcPr>
                  <w:tcW w:w="430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1B422A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4A2B2C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9F3DA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Тип уравнение в частных производных определяется его видом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A704D6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</w:t>
            </w:r>
            <w:r w:rsidRPr="00620880"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3266EE" w:rsidRPr="00620880" w:rsidRDefault="003266EE" w:rsidP="00A704D6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496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936"/>
              <w:gridCol w:w="2766"/>
            </w:tblGrid>
            <w:tr w:rsidR="003266EE" w:rsidRPr="00620880" w:rsidTr="004478B1">
              <w:tc>
                <w:tcPr>
                  <w:tcW w:w="158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87E89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Тип уравнения</w:t>
                  </w:r>
                </w:p>
              </w:tc>
              <w:tc>
                <w:tcPr>
                  <w:tcW w:w="226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keepNext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 уравнения</w:t>
                  </w:r>
                </w:p>
              </w:tc>
            </w:tr>
            <w:tr w:rsidR="003266EE" w:rsidRPr="00620880" w:rsidTr="004478B1">
              <w:tc>
                <w:tcPr>
                  <w:tcW w:w="158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87E89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. линейное однородное</w:t>
                  </w:r>
                </w:p>
              </w:tc>
              <w:tc>
                <w:tcPr>
                  <w:tcW w:w="226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478B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</w:rPr>
                    <w:object w:dxaOrig="2180" w:dyaOrig="660">
                      <v:shape id="_x0000_i1060" type="#_x0000_t75" style="width:109.5pt;height:33.75pt" o:ole="">
                        <v:imagedata r:id="rId75" o:title=""/>
                      </v:shape>
                      <o:OLEObject Type="Embed" ProgID="Equation.DSMT4" ShapeID="_x0000_i1060" DrawAspect="Content" ObjectID="_1819013645" r:id="rId76"/>
                    </w:object>
                  </w:r>
                </w:p>
              </w:tc>
            </w:tr>
            <w:tr w:rsidR="003266EE" w:rsidRPr="00620880" w:rsidTr="004478B1">
              <w:tc>
                <w:tcPr>
                  <w:tcW w:w="158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. линейное неоднородное</w:t>
                  </w:r>
                </w:p>
              </w:tc>
              <w:tc>
                <w:tcPr>
                  <w:tcW w:w="226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478B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</w:rPr>
                    <w:object w:dxaOrig="1980" w:dyaOrig="660">
                      <v:shape id="_x0000_i1061" type="#_x0000_t75" style="width:99pt;height:33.75pt" o:ole="">
                        <v:imagedata r:id="rId77" o:title=""/>
                      </v:shape>
                      <o:OLEObject Type="Embed" ProgID="Equation.DSMT4" ShapeID="_x0000_i1061" DrawAspect="Content" ObjectID="_1819013646" r:id="rId78"/>
                    </w:object>
                  </w:r>
                </w:p>
              </w:tc>
            </w:tr>
            <w:tr w:rsidR="003266EE" w:rsidRPr="00620880" w:rsidTr="004478B1">
              <w:tc>
                <w:tcPr>
                  <w:tcW w:w="158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478B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. квазилинейное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</w:rPr>
                    <w:t>однородное</w:t>
                  </w:r>
                </w:p>
              </w:tc>
              <w:tc>
                <w:tcPr>
                  <w:tcW w:w="226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478B1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640" w:dyaOrig="660">
                      <v:shape id="_x0000_i1062" type="#_x0000_t75" style="width:82.5pt;height:33.75pt" o:ole="">
                        <v:imagedata r:id="rId79" o:title=""/>
                      </v:shape>
                      <o:OLEObject Type="Embed" ProgID="Equation.DSMT4" ShapeID="_x0000_i1062" DrawAspect="Content" ObjectID="_1819013647" r:id="rId80"/>
                    </w:object>
                  </w:r>
                </w:p>
              </w:tc>
            </w:tr>
            <w:tr w:rsidR="003266EE" w:rsidRPr="00620880" w:rsidTr="004478B1">
              <w:tc>
                <w:tcPr>
                  <w:tcW w:w="158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4. квазилинейное неоднородное</w:t>
                  </w:r>
                </w:p>
              </w:tc>
              <w:tc>
                <w:tcPr>
                  <w:tcW w:w="226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478B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540" w:dyaOrig="660">
                      <v:shape id="_x0000_i1063" type="#_x0000_t75" style="width:77.25pt;height:33.75pt" o:ole="">
                        <v:imagedata r:id="rId81" o:title=""/>
                      </v:shape>
                      <o:OLEObject Type="Embed" ProgID="Equation.DSMT4" ShapeID="_x0000_i1063" DrawAspect="Content" ObjectID="_1819013648" r:id="rId82"/>
                    </w:object>
                  </w:r>
                </w:p>
              </w:tc>
            </w:tr>
            <w:tr w:rsidR="003266EE" w:rsidRPr="00620880" w:rsidTr="004478B1">
              <w:tc>
                <w:tcPr>
                  <w:tcW w:w="158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6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4478B1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620880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620880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180" w:dyaOrig="660">
                      <v:shape id="_x0000_i1064" type="#_x0000_t75" style="width:58.5pt;height:33.75pt" o:ole="">
                        <v:imagedata r:id="rId83" o:title=""/>
                      </v:shape>
                      <o:OLEObject Type="Embed" ProgID="Equation.DSMT4" ShapeID="_x0000_i1064" DrawAspect="Content" ObjectID="_1819013649" r:id="rId84"/>
                    </w:object>
                  </w:r>
                </w:p>
              </w:tc>
            </w:tr>
          </w:tbl>
          <w:p w:rsidR="003266EE" w:rsidRPr="00620880" w:rsidRDefault="003266EE" w:rsidP="00996884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3266EE" w:rsidTr="00CA7814"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3266EE" w:rsidTr="00CA7814"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3266EE" w:rsidRDefault="003266EE"/>
          <w:p w:rsidR="003266EE" w:rsidRDefault="003266EE"/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6F6312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  <w:tcBorders>
              <w:bottom w:val="nil"/>
            </w:tcBorders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9F3DA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bookmarkStart w:id="0" w:name="_GoBack"/>
            <w:bookmarkEnd w:id="0"/>
            <w:r w:rsidRPr="00620880">
              <w:rPr>
                <w:rFonts w:ascii="Times New Roman" w:hAnsi="Times New Roman" w:cs="Times New Roman"/>
              </w:rPr>
              <w:t>Тип неподвижной точки на фазовой плоскости (</w:t>
            </w:r>
            <w:r w:rsidRPr="00620880">
              <w:rPr>
                <w:rFonts w:ascii="Times New Roman" w:hAnsi="Times New Roman" w:cs="Times New Roman"/>
                <w:lang w:val="en-US"/>
              </w:rPr>
              <w:t>x</w:t>
            </w:r>
            <w:r w:rsidRPr="00620880">
              <w:rPr>
                <w:rFonts w:ascii="Times New Roman" w:hAnsi="Times New Roman" w:cs="Times New Roman"/>
              </w:rPr>
              <w:t>,</w:t>
            </w:r>
            <w:r w:rsidRPr="00620880">
              <w:rPr>
                <w:rFonts w:ascii="Times New Roman" w:hAnsi="Times New Roman" w:cs="Times New Roman"/>
                <w:lang w:val="en-US"/>
              </w:rPr>
              <w:t>y</w:t>
            </w:r>
            <w:r w:rsidRPr="00620880">
              <w:rPr>
                <w:rFonts w:ascii="Times New Roman" w:hAnsi="Times New Roman" w:cs="Times New Roman"/>
              </w:rPr>
              <w:t xml:space="preserve">) определяется коэффициентами линейной автономной системы или обыкновенным дифференциальным уравнением для фазовых траекторий. 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</w:t>
            </w:r>
            <w:r w:rsidRPr="00620880"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tbl>
            <w:tblPr>
              <w:tblW w:w="496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2628"/>
              <w:gridCol w:w="2074"/>
            </w:tblGrid>
            <w:tr w:rsidR="003266EE" w:rsidRPr="00620880" w:rsidTr="003266EE">
              <w:tc>
                <w:tcPr>
                  <w:tcW w:w="262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ид линейного уравнения</w:t>
                  </w:r>
                </w:p>
              </w:tc>
              <w:tc>
                <w:tcPr>
                  <w:tcW w:w="207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keepNext/>
                    <w:jc w:val="center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уравнение</w:t>
                  </w:r>
                </w:p>
              </w:tc>
            </w:tr>
            <w:tr w:rsidR="003266EE" w:rsidRPr="00620880" w:rsidTr="003266EE">
              <w:tc>
                <w:tcPr>
                  <w:tcW w:w="262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D7B8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. центр</w:t>
                  </w:r>
                </w:p>
              </w:tc>
              <w:tc>
                <w:tcPr>
                  <w:tcW w:w="207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D7B8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620880">
                    <w:rPr>
                      <w:rFonts w:ascii="Times New Roman" w:hAnsi="Times New Roman" w:cs="Times New Roman"/>
                      <w:position w:val="-24"/>
                    </w:rPr>
                    <w:object w:dxaOrig="1020" w:dyaOrig="620">
                      <v:shape id="_x0000_i1065" type="#_x0000_t75" style="width:51pt;height:31.5pt" o:ole="">
                        <v:imagedata r:id="rId85" o:title=""/>
                      </v:shape>
                      <o:OLEObject Type="Embed" ProgID="Equation.DSMT4" ShapeID="_x0000_i1065" DrawAspect="Content" ObjectID="_1819013650" r:id="rId86"/>
                    </w:object>
                  </w:r>
                </w:p>
              </w:tc>
            </w:tr>
            <w:tr w:rsidR="003266EE" w:rsidRPr="00620880" w:rsidTr="003266EE">
              <w:tc>
                <w:tcPr>
                  <w:tcW w:w="262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D7B8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lastRenderedPageBreak/>
                    <w:t>2. фокус</w:t>
                  </w:r>
                </w:p>
              </w:tc>
              <w:tc>
                <w:tcPr>
                  <w:tcW w:w="207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EF15B4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620880">
                    <w:rPr>
                      <w:rFonts w:ascii="Times New Roman" w:hAnsi="Times New Roman" w:cs="Times New Roman"/>
                      <w:position w:val="-24"/>
                    </w:rPr>
                    <w:object w:dxaOrig="1140" w:dyaOrig="620">
                      <v:shape id="_x0000_i1066" type="#_x0000_t75" style="width:57.75pt;height:31.5pt" o:ole="">
                        <v:imagedata r:id="rId87" o:title=""/>
                      </v:shape>
                      <o:OLEObject Type="Embed" ProgID="Equation.DSMT4" ShapeID="_x0000_i1066" DrawAspect="Content" ObjectID="_1819013651" r:id="rId88"/>
                    </w:object>
                  </w:r>
                </w:p>
              </w:tc>
            </w:tr>
            <w:tr w:rsidR="003266EE" w:rsidRPr="00620880" w:rsidTr="003266EE">
              <w:tc>
                <w:tcPr>
                  <w:tcW w:w="262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D7B8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. узел</w:t>
                  </w:r>
                </w:p>
              </w:tc>
              <w:tc>
                <w:tcPr>
                  <w:tcW w:w="207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EF15B4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380" w:dyaOrig="660">
                      <v:shape id="_x0000_i1067" type="#_x0000_t75" style="width:69pt;height:33.75pt" o:ole="">
                        <v:imagedata r:id="rId89" o:title=""/>
                      </v:shape>
                      <o:OLEObject Type="Embed" ProgID="Equation.DSMT4" ShapeID="_x0000_i1067" DrawAspect="Content" ObjectID="_1819013652" r:id="rId90"/>
                    </w:object>
                  </w:r>
                </w:p>
              </w:tc>
            </w:tr>
            <w:tr w:rsidR="003266EE" w:rsidRPr="00620880" w:rsidTr="003266EE">
              <w:tc>
                <w:tcPr>
                  <w:tcW w:w="262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D7B8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4. седло</w:t>
                  </w:r>
                </w:p>
              </w:tc>
              <w:tc>
                <w:tcPr>
                  <w:tcW w:w="207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AD31F9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400" w:dyaOrig="660">
                      <v:shape id="_x0000_i1068" type="#_x0000_t75" style="width:69.75pt;height:33.75pt" o:ole="">
                        <v:imagedata r:id="rId91" o:title=""/>
                      </v:shape>
                      <o:OLEObject Type="Embed" ProgID="Equation.DSMT4" ShapeID="_x0000_i1068" DrawAspect="Content" ObjectID="_1819013653" r:id="rId92"/>
                    </w:object>
                  </w:r>
                </w:p>
              </w:tc>
            </w:tr>
            <w:tr w:rsidR="003266EE" w:rsidRPr="00620880" w:rsidTr="003266EE">
              <w:tc>
                <w:tcPr>
                  <w:tcW w:w="262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8B4E0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07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5D7B88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620880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620880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620880"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380" w:dyaOrig="660">
                      <v:shape id="_x0000_i1069" type="#_x0000_t75" style="width:69pt;height:33.75pt" o:ole="">
                        <v:imagedata r:id="rId93" o:title=""/>
                      </v:shape>
                      <o:OLEObject Type="Embed" ProgID="Equation.DSMT4" ShapeID="_x0000_i1069" DrawAspect="Content" ObjectID="_1819013654" r:id="rId94"/>
                    </w:object>
                  </w:r>
                </w:p>
              </w:tc>
            </w:tr>
          </w:tbl>
          <w:p w:rsidR="003266EE" w:rsidRPr="00620880" w:rsidRDefault="003266EE" w:rsidP="00F23E1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3266EE" w:rsidTr="00CA7814"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3266EE" w:rsidTr="00CA7814"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3266EE" w:rsidRPr="00CA7814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CA7814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3266EE" w:rsidRDefault="003266EE"/>
          <w:p w:rsidR="003266EE" w:rsidRDefault="003266EE"/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6F6312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0" w:type="pct"/>
            <w:vMerge w:val="restart"/>
            <w:tcBorders>
              <w:top w:val="nil"/>
            </w:tcBorders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A85929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 w:rsidRPr="00620880">
              <w:rPr>
                <w:rFonts w:ascii="Times New Roman" w:eastAsia="Times New Roman" w:hAnsi="Times New Roman" w:cs="Times New Roman"/>
              </w:rPr>
              <w:softHyphen/>
              <w:t>во.</w:t>
            </w:r>
            <w:r w:rsidRPr="00620880">
              <w:rPr>
                <w:rFonts w:ascii="Times New Roman" w:hAnsi="Times New Roman" w:cs="Times New Roman"/>
              </w:rPr>
              <w:t xml:space="preserve"> </w:t>
            </w:r>
          </w:p>
          <w:p w:rsidR="003266EE" w:rsidRPr="00620880" w:rsidRDefault="003266EE" w:rsidP="00682C50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Система обыкновенных дифференциальных уравнений в ________ форме содержит обыкновенные дифференциальные уравнения первого порядка, разрешенных относительно производной.</w:t>
            </w:r>
          </w:p>
        </w:tc>
        <w:tc>
          <w:tcPr>
            <w:tcW w:w="845" w:type="pct"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нормальной</w:t>
            </w: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9F3DA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Обыкновенные дифференциальные уравнения с дополнительными условиями решаются соответствующим методом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</w:t>
            </w:r>
            <w:r w:rsidRPr="00620880"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3266EE" w:rsidRPr="00620880" w:rsidRDefault="003266EE" w:rsidP="00B6359C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W w:w="5000" w:type="pct"/>
              <w:tblLayout w:type="fixed"/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2725"/>
              <w:gridCol w:w="2015"/>
            </w:tblGrid>
            <w:tr w:rsidR="003266EE" w:rsidRPr="00620880" w:rsidTr="003266EE">
              <w:tc>
                <w:tcPr>
                  <w:tcW w:w="272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2822AD">
                  <w:pPr>
                    <w:pStyle w:val="TableContents"/>
                    <w:keepNext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ОДУ и условия</w:t>
                  </w:r>
                </w:p>
              </w:tc>
              <w:tc>
                <w:tcPr>
                  <w:tcW w:w="201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B6359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 Метод решения</w:t>
                  </w:r>
                </w:p>
              </w:tc>
            </w:tr>
            <w:tr w:rsidR="003266EE" w:rsidRPr="00620880" w:rsidTr="003266EE">
              <w:tc>
                <w:tcPr>
                  <w:tcW w:w="272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3A1A67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1.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939" w:dyaOrig="320">
                      <v:shape id="_x0000_i1070" type="#_x0000_t75" style="width:98.25pt;height:16.5pt" o:ole="">
                        <v:imagedata r:id="rId95" o:title=""/>
                      </v:shape>
                      <o:OLEObject Type="Embed" ProgID="Equation.DSMT4" ShapeID="_x0000_i1070" DrawAspect="Content" ObjectID="_1819013655" r:id="rId96"/>
                    </w:objec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                   </w:t>
                  </w:r>
                </w:p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                     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859" w:dyaOrig="320">
                      <v:shape id="_x0000_i1071" type="#_x0000_t75" style="width:43.5pt;height:16.5pt" o:ole="">
                        <v:imagedata r:id="rId97" o:title=""/>
                      </v:shape>
                      <o:OLEObject Type="Embed" ProgID="Equation.DSMT4" ShapeID="_x0000_i1071" DrawAspect="Content" ObjectID="_1819013656" r:id="rId98"/>
                    </w:objec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;</w:t>
                  </w:r>
                </w:p>
              </w:tc>
              <w:tc>
                <w:tcPr>
                  <w:tcW w:w="201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3A1A67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) Краевая задача</w:t>
                  </w:r>
                </w:p>
                <w:p w:rsidR="003266EE" w:rsidRPr="00620880" w:rsidRDefault="003266EE" w:rsidP="00B6359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3266EE" w:rsidRPr="00620880" w:rsidTr="003266EE">
              <w:tc>
                <w:tcPr>
                  <w:tcW w:w="272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3A1A67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2.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</w:rPr>
                    <w:object w:dxaOrig="1939" w:dyaOrig="320">
                      <v:shape id="_x0000_i1072" type="#_x0000_t75" style="width:98.25pt;height:16.5pt" o:ole="">
                        <v:imagedata r:id="rId99" o:title=""/>
                      </v:shape>
                      <o:OLEObject Type="Embed" ProgID="Equation.DSMT4" ShapeID="_x0000_i1072" DrawAspect="Content" ObjectID="_1819013657" r:id="rId100"/>
                    </w:object>
                  </w:r>
                </w:p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                      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780" w:dyaOrig="320">
                      <v:shape id="_x0000_i1073" type="#_x0000_t75" style="width:38.25pt;height:16.5pt" o:ole="">
                        <v:imagedata r:id="rId101" o:title=""/>
                      </v:shape>
                      <o:OLEObject Type="Embed" ProgID="Equation.DSMT4" ShapeID="_x0000_i1073" DrawAspect="Content" ObjectID="_1819013658" r:id="rId102"/>
                    </w:objec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;</w:t>
                  </w:r>
                </w:p>
              </w:tc>
              <w:tc>
                <w:tcPr>
                  <w:tcW w:w="201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3A1A67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) Метод функции Грина</w:t>
                  </w:r>
                </w:p>
                <w:p w:rsidR="003266EE" w:rsidRPr="00620880" w:rsidRDefault="003266EE" w:rsidP="00B6359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3266EE" w:rsidRPr="00620880" w:rsidTr="003266EE">
              <w:tc>
                <w:tcPr>
                  <w:tcW w:w="272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3A1A67">
                  <w:pPr>
                    <w:pStyle w:val="TableContents"/>
                    <w:rPr>
                      <w:rFonts w:ascii="Times New Roman" w:hAnsi="Times New Roman" w:cs="Times New Roman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.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480" w:dyaOrig="320">
                      <v:shape id="_x0000_i1074" type="#_x0000_t75" style="width:72.75pt;height:16.5pt" o:ole="">
                        <v:imagedata r:id="rId103" o:title=""/>
                      </v:shape>
                      <o:OLEObject Type="Embed" ProgID="Equation.DSMT4" ShapeID="_x0000_i1074" DrawAspect="Content" ObjectID="_1819013659" r:id="rId104"/>
                    </w:object>
                  </w:r>
                </w:p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 xml:space="preserve">    </w:t>
                  </w:r>
                  <w:r w:rsidRPr="00620880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700" w:dyaOrig="320">
                      <v:shape id="_x0000_i1075" type="#_x0000_t75" style="width:85.5pt;height:16.5pt" o:ole="">
                        <v:imagedata r:id="rId105" o:title=""/>
                      </v:shape>
                      <o:OLEObject Type="Embed" ProgID="Equation.DSMT4" ShapeID="_x0000_i1075" DrawAspect="Content" ObjectID="_1819013660" r:id="rId106"/>
                    </w:object>
                  </w:r>
                  <w:r w:rsidRPr="00620880">
                    <w:rPr>
                      <w:rFonts w:ascii="Times New Roman" w:hAnsi="Times New Roman" w:cs="Times New Roman"/>
                      <w:lang w:val="en-US"/>
                    </w:rPr>
                    <w:t>.</w:t>
                  </w:r>
                </w:p>
              </w:tc>
              <w:tc>
                <w:tcPr>
                  <w:tcW w:w="2015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3A1A67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) Задача Коши</w:t>
                  </w:r>
                </w:p>
                <w:p w:rsidR="003266EE" w:rsidRPr="00620880" w:rsidRDefault="003266EE" w:rsidP="00B6359C">
                  <w:pPr>
                    <w:pStyle w:val="TableContents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3266EE" w:rsidRPr="00620880" w:rsidTr="003266EE">
              <w:tc>
                <w:tcPr>
                  <w:tcW w:w="2725" w:type="dxa"/>
                  <w:tcBorders>
                    <w:left w:val="single" w:sz="2" w:space="0" w:color="000000"/>
                    <w:bottom w:val="single" w:sz="2" w:space="0" w:color="000000"/>
                  </w:tcBorders>
                </w:tcPr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  <w:highlight w:val="yellow"/>
                      <w:lang w:val="en-US"/>
                    </w:rPr>
                  </w:pPr>
                </w:p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  <w:highlight w:val="yellow"/>
                      <w:lang w:val="en-US"/>
                    </w:rPr>
                  </w:pPr>
                  <w:r w:rsidRPr="00620880">
                    <w:rPr>
                      <w:rFonts w:ascii="Times New Roman" w:hAnsi="Times New Roman" w:cs="Times New Roman"/>
                      <w:highlight w:val="yellow"/>
                      <w:lang w:val="en-US"/>
                    </w:rPr>
                    <w:t xml:space="preserve">     </w:t>
                  </w:r>
                </w:p>
                <w:p w:rsidR="003266EE" w:rsidRPr="00620880" w:rsidRDefault="003266EE" w:rsidP="004A2B2C">
                  <w:pPr>
                    <w:pStyle w:val="TableContents"/>
                    <w:rPr>
                      <w:rFonts w:ascii="Times New Roman" w:hAnsi="Times New Roman" w:cs="Times New Roman"/>
                      <w:highlight w:val="yellow"/>
                    </w:rPr>
                  </w:pPr>
                </w:p>
              </w:tc>
              <w:tc>
                <w:tcPr>
                  <w:tcW w:w="2015" w:type="dxa"/>
                  <w:tcBorders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</w:tcPr>
                <w:p w:rsidR="003266EE" w:rsidRPr="00620880" w:rsidRDefault="003266EE" w:rsidP="00347256">
                  <w:pPr>
                    <w:pStyle w:val="TableContents"/>
                    <w:rPr>
                      <w:rFonts w:ascii="Times New Roman" w:hAnsi="Times New Roman" w:cs="Times New Roman"/>
                      <w:highlight w:val="yellow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 xml:space="preserve">г) задача </w:t>
                  </w:r>
                  <w:proofErr w:type="spellStart"/>
                  <w:r w:rsidRPr="00620880">
                    <w:rPr>
                      <w:rFonts w:ascii="Times New Roman" w:hAnsi="Times New Roman" w:cs="Times New Roman"/>
                    </w:rPr>
                    <w:t>Штурма-Лиувилля</w:t>
                  </w:r>
                  <w:proofErr w:type="spellEnd"/>
                </w:p>
              </w:tc>
            </w:tr>
          </w:tbl>
          <w:p w:rsidR="003266EE" w:rsidRPr="00620880" w:rsidRDefault="003266EE" w:rsidP="00F23E1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45" w:type="pct"/>
          </w:tcPr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1B422A">
              <w:tc>
                <w:tcPr>
                  <w:tcW w:w="43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3266EE" w:rsidRPr="00620880" w:rsidTr="001B422A">
              <w:tc>
                <w:tcPr>
                  <w:tcW w:w="430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>
                  <w:pPr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3266EE" w:rsidRPr="00620880" w:rsidRDefault="003266EE">
            <w:pPr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266EE" w:rsidRPr="00620880" w:rsidTr="003266EE">
        <w:tc>
          <w:tcPr>
            <w:tcW w:w="487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0" w:type="pct"/>
            <w:vMerge/>
          </w:tcPr>
          <w:p w:rsidR="003266EE" w:rsidRPr="00620880" w:rsidRDefault="003266EE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18" w:type="pct"/>
          </w:tcPr>
          <w:p w:rsidR="003266EE" w:rsidRPr="00620880" w:rsidRDefault="003266EE" w:rsidP="009F3DA8">
            <w:pPr>
              <w:pStyle w:val="a9"/>
              <w:numPr>
                <w:ilvl w:val="0"/>
                <w:numId w:val="36"/>
              </w:num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 xml:space="preserve">Линейное обыкновенное дифференциальное уравнение второго порядка с параметром и граничными условиями называется задачей </w:t>
            </w:r>
            <w:proofErr w:type="spellStart"/>
            <w:r w:rsidRPr="00620880">
              <w:rPr>
                <w:rFonts w:ascii="Times New Roman" w:hAnsi="Times New Roman" w:cs="Times New Roman"/>
              </w:rPr>
              <w:t>Штурма-Лиувилля</w:t>
            </w:r>
            <w:proofErr w:type="spellEnd"/>
            <w:r w:rsidRPr="00620880">
              <w:rPr>
                <w:rFonts w:ascii="Times New Roman" w:hAnsi="Times New Roman" w:cs="Times New Roman"/>
              </w:rPr>
              <w:t xml:space="preserve">. </w:t>
            </w: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9F3DA8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Установите последовательность действий при решении этой задачи:</w:t>
            </w:r>
          </w:p>
          <w:p w:rsidR="003266EE" w:rsidRPr="00620880" w:rsidRDefault="003266EE" w:rsidP="00157E83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1. Найти собственные значения параметра, при котором выполняются граничные условия;</w:t>
            </w:r>
          </w:p>
          <w:p w:rsidR="003266EE" w:rsidRPr="00620880" w:rsidRDefault="003266EE" w:rsidP="00157E83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2. Найти собственные функции;</w:t>
            </w:r>
          </w:p>
          <w:p w:rsidR="003266EE" w:rsidRPr="00620880" w:rsidRDefault="003266EE" w:rsidP="007E1B26">
            <w:pPr>
              <w:jc w:val="both"/>
              <w:rPr>
                <w:rFonts w:ascii="Times New Roman" w:hAnsi="Times New Roman" w:cs="Times New Roman"/>
              </w:rPr>
            </w:pPr>
            <w:r w:rsidRPr="00620880">
              <w:rPr>
                <w:rFonts w:ascii="Times New Roman" w:hAnsi="Times New Roman" w:cs="Times New Roman"/>
              </w:rPr>
              <w:t>3. Найти общее решение ОДУ.</w:t>
            </w:r>
          </w:p>
        </w:tc>
        <w:tc>
          <w:tcPr>
            <w:tcW w:w="845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30"/>
              <w:gridCol w:w="431"/>
              <w:gridCol w:w="431"/>
            </w:tblGrid>
            <w:tr w:rsidR="003266EE" w:rsidRPr="00620880" w:rsidTr="003A1A67">
              <w:tc>
                <w:tcPr>
                  <w:tcW w:w="430" w:type="dxa"/>
                </w:tcPr>
                <w:p w:rsidR="003266EE" w:rsidRPr="00620880" w:rsidRDefault="003266EE" w:rsidP="00FB566F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FB566F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31" w:type="dxa"/>
                </w:tcPr>
                <w:p w:rsidR="003266EE" w:rsidRPr="00620880" w:rsidRDefault="003266EE" w:rsidP="00FB566F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62088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3266EE" w:rsidRPr="00620880" w:rsidRDefault="003266EE" w:rsidP="00FB566F">
            <w:pPr>
              <w:jc w:val="both"/>
              <w:rPr>
                <w:rFonts w:ascii="Times New Roman" w:hAnsi="Times New Roman" w:cs="Times New Roman"/>
              </w:rPr>
            </w:pPr>
          </w:p>
          <w:p w:rsidR="003266EE" w:rsidRPr="00620880" w:rsidRDefault="003266EE" w:rsidP="00FB566F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1605C7" w:rsidRDefault="001605C7" w:rsidP="008B1762">
      <w:pPr>
        <w:rPr>
          <w:rFonts w:ascii="Times New Roman" w:hAnsi="Times New Roman" w:cs="Times New Roman"/>
        </w:rPr>
      </w:pPr>
    </w:p>
    <w:p w:rsidR="001605C7" w:rsidRPr="00B01B85" w:rsidRDefault="001605C7" w:rsidP="008B1762">
      <w:pPr>
        <w:rPr>
          <w:rFonts w:ascii="Times New Roman" w:hAnsi="Times New Roman" w:cs="Times New Roman"/>
        </w:rPr>
      </w:pPr>
    </w:p>
    <w:sectPr w:rsidR="001605C7" w:rsidRPr="00B01B85" w:rsidSect="003E4C26">
      <w:headerReference w:type="even" r:id="rId107"/>
      <w:headerReference w:type="default" r:id="rId108"/>
      <w:headerReference w:type="first" r:id="rId109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303A" w:rsidRDefault="0056303A" w:rsidP="00DE266B">
      <w:r>
        <w:separator/>
      </w:r>
    </w:p>
  </w:endnote>
  <w:endnote w:type="continuationSeparator" w:id="0">
    <w:p w:rsidR="0056303A" w:rsidRDefault="0056303A" w:rsidP="00DE266B">
      <w:r>
        <w:continuationSeparator/>
      </w:r>
    </w:p>
  </w:endnote>
  <w:endnote w:type="continuationNotice" w:id="1">
    <w:p w:rsidR="0056303A" w:rsidRDefault="0056303A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303A" w:rsidRDefault="0056303A" w:rsidP="00DE266B">
      <w:r>
        <w:separator/>
      </w:r>
    </w:p>
  </w:footnote>
  <w:footnote w:type="continuationSeparator" w:id="0">
    <w:p w:rsidR="0056303A" w:rsidRDefault="0056303A" w:rsidP="00DE266B">
      <w:r>
        <w:continuationSeparator/>
      </w:r>
    </w:p>
  </w:footnote>
  <w:footnote w:type="continuationNotice" w:id="1">
    <w:p w:rsidR="0056303A" w:rsidRDefault="0056303A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4E08" w:rsidRDefault="008B4E08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4E08" w:rsidRDefault="008B4E08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4E08" w:rsidRDefault="008B4E08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260D7"/>
    <w:multiLevelType w:val="hybridMultilevel"/>
    <w:tmpl w:val="A7285152"/>
    <w:lvl w:ilvl="0" w:tplc="39BA0FCC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6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7">
    <w:nsid w:val="19632268"/>
    <w:multiLevelType w:val="hybridMultilevel"/>
    <w:tmpl w:val="5F98CC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194FBA"/>
    <w:multiLevelType w:val="hybridMultilevel"/>
    <w:tmpl w:val="906278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2A3A2648"/>
    <w:multiLevelType w:val="hybridMultilevel"/>
    <w:tmpl w:val="F222B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3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4303142E"/>
    <w:multiLevelType w:val="hybridMultilevel"/>
    <w:tmpl w:val="47DAC6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8538D6"/>
    <w:multiLevelType w:val="hybridMultilevel"/>
    <w:tmpl w:val="19AAEC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9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1">
    <w:nsid w:val="51AB4631"/>
    <w:multiLevelType w:val="hybridMultilevel"/>
    <w:tmpl w:val="2C1C8BB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24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5">
    <w:nsid w:val="72836845"/>
    <w:multiLevelType w:val="hybridMultilevel"/>
    <w:tmpl w:val="27DEC0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8A7380"/>
    <w:multiLevelType w:val="hybridMultilevel"/>
    <w:tmpl w:val="BF8608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0"/>
  </w:num>
  <w:num w:numId="3">
    <w:abstractNumId w:val="27"/>
  </w:num>
  <w:num w:numId="4">
    <w:abstractNumId w:val="14"/>
  </w:num>
  <w:num w:numId="5">
    <w:abstractNumId w:val="4"/>
  </w:num>
  <w:num w:numId="6">
    <w:abstractNumId w:val="24"/>
  </w:num>
  <w:num w:numId="7">
    <w:abstractNumId w:val="10"/>
  </w:num>
  <w:num w:numId="8">
    <w:abstractNumId w:val="18"/>
  </w:num>
  <w:num w:numId="9">
    <w:abstractNumId w:val="22"/>
  </w:num>
  <w:num w:numId="10">
    <w:abstractNumId w:val="29"/>
  </w:num>
  <w:num w:numId="11">
    <w:abstractNumId w:val="12"/>
  </w:num>
  <w:num w:numId="12">
    <w:abstractNumId w:val="30"/>
  </w:num>
  <w:num w:numId="13">
    <w:abstractNumId w:val="9"/>
  </w:num>
  <w:num w:numId="14">
    <w:abstractNumId w:val="15"/>
  </w:num>
  <w:num w:numId="15">
    <w:abstractNumId w:val="6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3"/>
  </w:num>
  <w:num w:numId="18">
    <w:abstractNumId w:val="23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9"/>
  </w:num>
  <w:num w:numId="20">
    <w:abstractNumId w:val="30"/>
  </w:num>
  <w:num w:numId="21">
    <w:abstractNumId w:val="20"/>
  </w:num>
  <w:num w:numId="22">
    <w:abstractNumId w:val="28"/>
  </w:num>
  <w:num w:numId="23">
    <w:abstractNumId w:val="13"/>
  </w:num>
  <w:num w:numId="24">
    <w:abstractNumId w:val="31"/>
  </w:num>
  <w:num w:numId="25">
    <w:abstractNumId w:val="32"/>
  </w:num>
  <w:num w:numId="26">
    <w:abstractNumId w:val="2"/>
  </w:num>
  <w:num w:numId="27">
    <w:abstractNumId w:val="1"/>
  </w:num>
  <w:num w:numId="28">
    <w:abstractNumId w:val="21"/>
  </w:num>
  <w:num w:numId="29">
    <w:abstractNumId w:val="17"/>
  </w:num>
  <w:num w:numId="30">
    <w:abstractNumId w:val="8"/>
  </w:num>
  <w:num w:numId="31">
    <w:abstractNumId w:val="7"/>
  </w:num>
  <w:num w:numId="32">
    <w:abstractNumId w:val="11"/>
  </w:num>
  <w:num w:numId="33">
    <w:abstractNumId w:val="25"/>
  </w:num>
  <w:num w:numId="34">
    <w:abstractNumId w:val="16"/>
  </w:num>
  <w:num w:numId="35">
    <w:abstractNumId w:val="26"/>
  </w:num>
  <w:num w:numId="3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11266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49D9"/>
    <w:rsid w:val="00005CC8"/>
    <w:rsid w:val="000062D3"/>
    <w:rsid w:val="00007494"/>
    <w:rsid w:val="000079CF"/>
    <w:rsid w:val="000107D8"/>
    <w:rsid w:val="00012B9E"/>
    <w:rsid w:val="000157AA"/>
    <w:rsid w:val="00015AD0"/>
    <w:rsid w:val="00015FF4"/>
    <w:rsid w:val="00016F19"/>
    <w:rsid w:val="00017F63"/>
    <w:rsid w:val="0002023E"/>
    <w:rsid w:val="00020F2E"/>
    <w:rsid w:val="00020FC1"/>
    <w:rsid w:val="0002413B"/>
    <w:rsid w:val="0002554F"/>
    <w:rsid w:val="000266B4"/>
    <w:rsid w:val="00026926"/>
    <w:rsid w:val="00026D09"/>
    <w:rsid w:val="0002710A"/>
    <w:rsid w:val="000305D9"/>
    <w:rsid w:val="00031209"/>
    <w:rsid w:val="00032D71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3159"/>
    <w:rsid w:val="0004514A"/>
    <w:rsid w:val="000455FC"/>
    <w:rsid w:val="00045ABF"/>
    <w:rsid w:val="00047E3D"/>
    <w:rsid w:val="00052D58"/>
    <w:rsid w:val="000541EE"/>
    <w:rsid w:val="0005475C"/>
    <w:rsid w:val="000555EA"/>
    <w:rsid w:val="0005671F"/>
    <w:rsid w:val="00065CDA"/>
    <w:rsid w:val="00066A17"/>
    <w:rsid w:val="000672B5"/>
    <w:rsid w:val="0006768E"/>
    <w:rsid w:val="000677D6"/>
    <w:rsid w:val="000701F2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59E"/>
    <w:rsid w:val="00082A8F"/>
    <w:rsid w:val="00082AE8"/>
    <w:rsid w:val="0008321F"/>
    <w:rsid w:val="000845FC"/>
    <w:rsid w:val="00084A04"/>
    <w:rsid w:val="00085030"/>
    <w:rsid w:val="000852B1"/>
    <w:rsid w:val="00086E93"/>
    <w:rsid w:val="00087A1D"/>
    <w:rsid w:val="0009038B"/>
    <w:rsid w:val="000921A9"/>
    <w:rsid w:val="00092C21"/>
    <w:rsid w:val="00094EC0"/>
    <w:rsid w:val="00095D25"/>
    <w:rsid w:val="00095DA3"/>
    <w:rsid w:val="00096E0B"/>
    <w:rsid w:val="00096EBB"/>
    <w:rsid w:val="000A2C73"/>
    <w:rsid w:val="000A3542"/>
    <w:rsid w:val="000A4326"/>
    <w:rsid w:val="000A51B8"/>
    <w:rsid w:val="000A6B49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5621"/>
    <w:rsid w:val="000C5655"/>
    <w:rsid w:val="000D1E5B"/>
    <w:rsid w:val="000D2281"/>
    <w:rsid w:val="000D2BA6"/>
    <w:rsid w:val="000D4172"/>
    <w:rsid w:val="000D5BA7"/>
    <w:rsid w:val="000D61AA"/>
    <w:rsid w:val="000D6AF0"/>
    <w:rsid w:val="000D75CF"/>
    <w:rsid w:val="000D7FEC"/>
    <w:rsid w:val="000E1097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4A59"/>
    <w:rsid w:val="000F5FE7"/>
    <w:rsid w:val="000F618B"/>
    <w:rsid w:val="000F6F78"/>
    <w:rsid w:val="000F71CC"/>
    <w:rsid w:val="000F7D13"/>
    <w:rsid w:val="0010033D"/>
    <w:rsid w:val="0010148A"/>
    <w:rsid w:val="00102AD6"/>
    <w:rsid w:val="00104980"/>
    <w:rsid w:val="001050F1"/>
    <w:rsid w:val="00105155"/>
    <w:rsid w:val="00106921"/>
    <w:rsid w:val="0010792D"/>
    <w:rsid w:val="001079B3"/>
    <w:rsid w:val="00107ADA"/>
    <w:rsid w:val="00113202"/>
    <w:rsid w:val="0011605F"/>
    <w:rsid w:val="001213F0"/>
    <w:rsid w:val="00122241"/>
    <w:rsid w:val="00122D8F"/>
    <w:rsid w:val="0012528A"/>
    <w:rsid w:val="00126D6A"/>
    <w:rsid w:val="0013266B"/>
    <w:rsid w:val="00133948"/>
    <w:rsid w:val="00133F00"/>
    <w:rsid w:val="0013496F"/>
    <w:rsid w:val="00135843"/>
    <w:rsid w:val="00136BE5"/>
    <w:rsid w:val="00137512"/>
    <w:rsid w:val="00137DE5"/>
    <w:rsid w:val="0014238E"/>
    <w:rsid w:val="00142CBF"/>
    <w:rsid w:val="001437D8"/>
    <w:rsid w:val="00143C22"/>
    <w:rsid w:val="001444BA"/>
    <w:rsid w:val="00144898"/>
    <w:rsid w:val="00146D65"/>
    <w:rsid w:val="00147436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57E83"/>
    <w:rsid w:val="001605C7"/>
    <w:rsid w:val="0016109A"/>
    <w:rsid w:val="001628B9"/>
    <w:rsid w:val="001640AF"/>
    <w:rsid w:val="00164849"/>
    <w:rsid w:val="00165251"/>
    <w:rsid w:val="0016590F"/>
    <w:rsid w:val="00166A25"/>
    <w:rsid w:val="001673A8"/>
    <w:rsid w:val="00170CF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2388"/>
    <w:rsid w:val="001824EC"/>
    <w:rsid w:val="00185A23"/>
    <w:rsid w:val="00186138"/>
    <w:rsid w:val="00186168"/>
    <w:rsid w:val="00190847"/>
    <w:rsid w:val="00191992"/>
    <w:rsid w:val="00192189"/>
    <w:rsid w:val="0019226E"/>
    <w:rsid w:val="00193EB0"/>
    <w:rsid w:val="00194005"/>
    <w:rsid w:val="00194A5B"/>
    <w:rsid w:val="0019598F"/>
    <w:rsid w:val="0019621B"/>
    <w:rsid w:val="001966FB"/>
    <w:rsid w:val="00197619"/>
    <w:rsid w:val="001A0441"/>
    <w:rsid w:val="001A17AA"/>
    <w:rsid w:val="001A5785"/>
    <w:rsid w:val="001A633A"/>
    <w:rsid w:val="001A7A5D"/>
    <w:rsid w:val="001A7F72"/>
    <w:rsid w:val="001B02A8"/>
    <w:rsid w:val="001B27DD"/>
    <w:rsid w:val="001B317D"/>
    <w:rsid w:val="001B33DE"/>
    <w:rsid w:val="001B3758"/>
    <w:rsid w:val="001B39D1"/>
    <w:rsid w:val="001B422A"/>
    <w:rsid w:val="001B4C6F"/>
    <w:rsid w:val="001B506F"/>
    <w:rsid w:val="001B68DB"/>
    <w:rsid w:val="001B759D"/>
    <w:rsid w:val="001B78E2"/>
    <w:rsid w:val="001B7C24"/>
    <w:rsid w:val="001C01C8"/>
    <w:rsid w:val="001C10C7"/>
    <w:rsid w:val="001C26A8"/>
    <w:rsid w:val="001C304A"/>
    <w:rsid w:val="001C3A8A"/>
    <w:rsid w:val="001C40D8"/>
    <w:rsid w:val="001C5C18"/>
    <w:rsid w:val="001C5FFC"/>
    <w:rsid w:val="001C7F6B"/>
    <w:rsid w:val="001D04C7"/>
    <w:rsid w:val="001D12DC"/>
    <w:rsid w:val="001D1913"/>
    <w:rsid w:val="001D2B37"/>
    <w:rsid w:val="001D3810"/>
    <w:rsid w:val="001D44D6"/>
    <w:rsid w:val="001D4F87"/>
    <w:rsid w:val="001D60B9"/>
    <w:rsid w:val="001D634F"/>
    <w:rsid w:val="001E04FA"/>
    <w:rsid w:val="001E1945"/>
    <w:rsid w:val="001E1A4A"/>
    <w:rsid w:val="001E39D8"/>
    <w:rsid w:val="001E5CE5"/>
    <w:rsid w:val="001F3645"/>
    <w:rsid w:val="001F4623"/>
    <w:rsid w:val="001F5088"/>
    <w:rsid w:val="00200D76"/>
    <w:rsid w:val="002012D2"/>
    <w:rsid w:val="00202469"/>
    <w:rsid w:val="00202978"/>
    <w:rsid w:val="00202AA2"/>
    <w:rsid w:val="0020518E"/>
    <w:rsid w:val="00205B1B"/>
    <w:rsid w:val="00206996"/>
    <w:rsid w:val="0020791F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3AAF"/>
    <w:rsid w:val="00244BCF"/>
    <w:rsid w:val="00245DEF"/>
    <w:rsid w:val="00247502"/>
    <w:rsid w:val="00250F38"/>
    <w:rsid w:val="0025382F"/>
    <w:rsid w:val="00254A8F"/>
    <w:rsid w:val="00256BD3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2A76"/>
    <w:rsid w:val="00272DD8"/>
    <w:rsid w:val="0027365B"/>
    <w:rsid w:val="0027391E"/>
    <w:rsid w:val="00273921"/>
    <w:rsid w:val="00274CBE"/>
    <w:rsid w:val="002763C4"/>
    <w:rsid w:val="00276792"/>
    <w:rsid w:val="002822AD"/>
    <w:rsid w:val="002834D0"/>
    <w:rsid w:val="00283606"/>
    <w:rsid w:val="00285B16"/>
    <w:rsid w:val="00285D3C"/>
    <w:rsid w:val="00291FEC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2A61"/>
    <w:rsid w:val="002B2C3A"/>
    <w:rsid w:val="002B4033"/>
    <w:rsid w:val="002B6B91"/>
    <w:rsid w:val="002C011F"/>
    <w:rsid w:val="002C0129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6876"/>
    <w:rsid w:val="002D72F8"/>
    <w:rsid w:val="002D7356"/>
    <w:rsid w:val="002E0747"/>
    <w:rsid w:val="002E0FEA"/>
    <w:rsid w:val="002E3ADD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643D"/>
    <w:rsid w:val="002F7E8F"/>
    <w:rsid w:val="00301538"/>
    <w:rsid w:val="00301FE4"/>
    <w:rsid w:val="003021A3"/>
    <w:rsid w:val="003028B3"/>
    <w:rsid w:val="00305F75"/>
    <w:rsid w:val="003063AC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66EE"/>
    <w:rsid w:val="00326EA2"/>
    <w:rsid w:val="003273BD"/>
    <w:rsid w:val="00330088"/>
    <w:rsid w:val="00330F55"/>
    <w:rsid w:val="0033175C"/>
    <w:rsid w:val="00332153"/>
    <w:rsid w:val="00333011"/>
    <w:rsid w:val="00334AA9"/>
    <w:rsid w:val="003351C6"/>
    <w:rsid w:val="003351C7"/>
    <w:rsid w:val="003354F6"/>
    <w:rsid w:val="00335852"/>
    <w:rsid w:val="00337FD5"/>
    <w:rsid w:val="0034199C"/>
    <w:rsid w:val="00341C1B"/>
    <w:rsid w:val="0034245A"/>
    <w:rsid w:val="00342890"/>
    <w:rsid w:val="00345F38"/>
    <w:rsid w:val="00347256"/>
    <w:rsid w:val="00350DE8"/>
    <w:rsid w:val="003516BF"/>
    <w:rsid w:val="00351A6B"/>
    <w:rsid w:val="00352543"/>
    <w:rsid w:val="003540CE"/>
    <w:rsid w:val="00354443"/>
    <w:rsid w:val="0035540F"/>
    <w:rsid w:val="00357E5C"/>
    <w:rsid w:val="00362B91"/>
    <w:rsid w:val="00363CD9"/>
    <w:rsid w:val="00365310"/>
    <w:rsid w:val="00366968"/>
    <w:rsid w:val="00366F40"/>
    <w:rsid w:val="00366F52"/>
    <w:rsid w:val="00370F70"/>
    <w:rsid w:val="00371886"/>
    <w:rsid w:val="00372F61"/>
    <w:rsid w:val="00373B4F"/>
    <w:rsid w:val="00374879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229F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1A67"/>
    <w:rsid w:val="003A2103"/>
    <w:rsid w:val="003A2D7A"/>
    <w:rsid w:val="003A3195"/>
    <w:rsid w:val="003A4226"/>
    <w:rsid w:val="003A5459"/>
    <w:rsid w:val="003A65D6"/>
    <w:rsid w:val="003A6F12"/>
    <w:rsid w:val="003A76F6"/>
    <w:rsid w:val="003B04E8"/>
    <w:rsid w:val="003B1AA8"/>
    <w:rsid w:val="003B2CBD"/>
    <w:rsid w:val="003B2DC5"/>
    <w:rsid w:val="003B4719"/>
    <w:rsid w:val="003B4C23"/>
    <w:rsid w:val="003C1128"/>
    <w:rsid w:val="003C1576"/>
    <w:rsid w:val="003C1BF6"/>
    <w:rsid w:val="003C4B62"/>
    <w:rsid w:val="003C5A14"/>
    <w:rsid w:val="003C613A"/>
    <w:rsid w:val="003C62DB"/>
    <w:rsid w:val="003C74C6"/>
    <w:rsid w:val="003D7A09"/>
    <w:rsid w:val="003E0EAF"/>
    <w:rsid w:val="003E1C57"/>
    <w:rsid w:val="003E2035"/>
    <w:rsid w:val="003E3C33"/>
    <w:rsid w:val="003E46BA"/>
    <w:rsid w:val="003E4C26"/>
    <w:rsid w:val="003E534F"/>
    <w:rsid w:val="003E623F"/>
    <w:rsid w:val="003F02AA"/>
    <w:rsid w:val="003F12C8"/>
    <w:rsid w:val="003F1A96"/>
    <w:rsid w:val="003F2E5F"/>
    <w:rsid w:val="003F43A1"/>
    <w:rsid w:val="003F47A5"/>
    <w:rsid w:val="003F5C08"/>
    <w:rsid w:val="0040020A"/>
    <w:rsid w:val="00401E9C"/>
    <w:rsid w:val="00402620"/>
    <w:rsid w:val="00403B0E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073F"/>
    <w:rsid w:val="004218A9"/>
    <w:rsid w:val="0042225B"/>
    <w:rsid w:val="004240F1"/>
    <w:rsid w:val="004255E4"/>
    <w:rsid w:val="00425DCC"/>
    <w:rsid w:val="00425F31"/>
    <w:rsid w:val="00426381"/>
    <w:rsid w:val="004306E2"/>
    <w:rsid w:val="004307A0"/>
    <w:rsid w:val="00430E5D"/>
    <w:rsid w:val="004314AF"/>
    <w:rsid w:val="00431C4A"/>
    <w:rsid w:val="00431C9F"/>
    <w:rsid w:val="004379AD"/>
    <w:rsid w:val="00437C94"/>
    <w:rsid w:val="00440383"/>
    <w:rsid w:val="00440741"/>
    <w:rsid w:val="004426B2"/>
    <w:rsid w:val="0044316A"/>
    <w:rsid w:val="00444E8D"/>
    <w:rsid w:val="00446292"/>
    <w:rsid w:val="0044717D"/>
    <w:rsid w:val="00447424"/>
    <w:rsid w:val="004478B1"/>
    <w:rsid w:val="00447C69"/>
    <w:rsid w:val="0045245B"/>
    <w:rsid w:val="00453C55"/>
    <w:rsid w:val="004566A1"/>
    <w:rsid w:val="00457B4C"/>
    <w:rsid w:val="004606CF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839D9"/>
    <w:rsid w:val="00490F82"/>
    <w:rsid w:val="004920F8"/>
    <w:rsid w:val="004926D1"/>
    <w:rsid w:val="00492C90"/>
    <w:rsid w:val="00494062"/>
    <w:rsid w:val="004947AB"/>
    <w:rsid w:val="00494B51"/>
    <w:rsid w:val="00495515"/>
    <w:rsid w:val="00496450"/>
    <w:rsid w:val="00497C0D"/>
    <w:rsid w:val="004A0F7C"/>
    <w:rsid w:val="004A11F8"/>
    <w:rsid w:val="004A2B2C"/>
    <w:rsid w:val="004A3684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A70"/>
    <w:rsid w:val="004C0DF3"/>
    <w:rsid w:val="004C2349"/>
    <w:rsid w:val="004C32B9"/>
    <w:rsid w:val="004C6830"/>
    <w:rsid w:val="004C7E73"/>
    <w:rsid w:val="004D11F0"/>
    <w:rsid w:val="004D1961"/>
    <w:rsid w:val="004D1B6A"/>
    <w:rsid w:val="004D1FCF"/>
    <w:rsid w:val="004D56D0"/>
    <w:rsid w:val="004D6749"/>
    <w:rsid w:val="004E2C64"/>
    <w:rsid w:val="004E2D7D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4F7194"/>
    <w:rsid w:val="005006B1"/>
    <w:rsid w:val="005007EB"/>
    <w:rsid w:val="005049D1"/>
    <w:rsid w:val="005058C0"/>
    <w:rsid w:val="00505A7E"/>
    <w:rsid w:val="00506BFB"/>
    <w:rsid w:val="00506D7A"/>
    <w:rsid w:val="0051099E"/>
    <w:rsid w:val="00510AD8"/>
    <w:rsid w:val="005137D0"/>
    <w:rsid w:val="00513F23"/>
    <w:rsid w:val="00514FB0"/>
    <w:rsid w:val="00515622"/>
    <w:rsid w:val="00515EE7"/>
    <w:rsid w:val="00517C64"/>
    <w:rsid w:val="00521213"/>
    <w:rsid w:val="00522072"/>
    <w:rsid w:val="00523BD2"/>
    <w:rsid w:val="0052569B"/>
    <w:rsid w:val="00526D0E"/>
    <w:rsid w:val="0053243C"/>
    <w:rsid w:val="00534151"/>
    <w:rsid w:val="00537224"/>
    <w:rsid w:val="00537B89"/>
    <w:rsid w:val="00537F4D"/>
    <w:rsid w:val="00541012"/>
    <w:rsid w:val="00543157"/>
    <w:rsid w:val="00543287"/>
    <w:rsid w:val="00543B5D"/>
    <w:rsid w:val="0054499B"/>
    <w:rsid w:val="00544C39"/>
    <w:rsid w:val="005458A0"/>
    <w:rsid w:val="00545BC2"/>
    <w:rsid w:val="005463B1"/>
    <w:rsid w:val="00546747"/>
    <w:rsid w:val="00546926"/>
    <w:rsid w:val="005477CF"/>
    <w:rsid w:val="00550620"/>
    <w:rsid w:val="00551307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6303A"/>
    <w:rsid w:val="005711AC"/>
    <w:rsid w:val="00575163"/>
    <w:rsid w:val="00575EF0"/>
    <w:rsid w:val="005777CD"/>
    <w:rsid w:val="005800E8"/>
    <w:rsid w:val="00583076"/>
    <w:rsid w:val="00592179"/>
    <w:rsid w:val="005924AC"/>
    <w:rsid w:val="0059290E"/>
    <w:rsid w:val="00592C66"/>
    <w:rsid w:val="005934DB"/>
    <w:rsid w:val="0059355D"/>
    <w:rsid w:val="005958D5"/>
    <w:rsid w:val="00595DD7"/>
    <w:rsid w:val="00596F70"/>
    <w:rsid w:val="00597849"/>
    <w:rsid w:val="005A0826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7B14"/>
    <w:rsid w:val="005C1609"/>
    <w:rsid w:val="005C291E"/>
    <w:rsid w:val="005C3934"/>
    <w:rsid w:val="005C4572"/>
    <w:rsid w:val="005C6CD1"/>
    <w:rsid w:val="005C6DCF"/>
    <w:rsid w:val="005D1945"/>
    <w:rsid w:val="005D22B5"/>
    <w:rsid w:val="005D4AE6"/>
    <w:rsid w:val="005D4FB0"/>
    <w:rsid w:val="005D587B"/>
    <w:rsid w:val="005D7B88"/>
    <w:rsid w:val="005D7EA9"/>
    <w:rsid w:val="005E165F"/>
    <w:rsid w:val="005E1B20"/>
    <w:rsid w:val="005E1E41"/>
    <w:rsid w:val="005E47C4"/>
    <w:rsid w:val="005E48C3"/>
    <w:rsid w:val="005E4D3C"/>
    <w:rsid w:val="005E63FF"/>
    <w:rsid w:val="005F004E"/>
    <w:rsid w:val="005F0515"/>
    <w:rsid w:val="005F3361"/>
    <w:rsid w:val="005F34AC"/>
    <w:rsid w:val="005F3D6B"/>
    <w:rsid w:val="005F5BCB"/>
    <w:rsid w:val="005F6C67"/>
    <w:rsid w:val="00601CE8"/>
    <w:rsid w:val="00603DE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481"/>
    <w:rsid w:val="00620880"/>
    <w:rsid w:val="00620F14"/>
    <w:rsid w:val="00621530"/>
    <w:rsid w:val="00623800"/>
    <w:rsid w:val="00623952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7A2D"/>
    <w:rsid w:val="00651816"/>
    <w:rsid w:val="00654376"/>
    <w:rsid w:val="00655458"/>
    <w:rsid w:val="00655771"/>
    <w:rsid w:val="006617A6"/>
    <w:rsid w:val="00661933"/>
    <w:rsid w:val="00661D54"/>
    <w:rsid w:val="006620F8"/>
    <w:rsid w:val="0066328D"/>
    <w:rsid w:val="00663E88"/>
    <w:rsid w:val="00664117"/>
    <w:rsid w:val="0066742C"/>
    <w:rsid w:val="006717B2"/>
    <w:rsid w:val="006739D6"/>
    <w:rsid w:val="00674470"/>
    <w:rsid w:val="006768D5"/>
    <w:rsid w:val="00676AEA"/>
    <w:rsid w:val="00680DEC"/>
    <w:rsid w:val="006817C6"/>
    <w:rsid w:val="0068256A"/>
    <w:rsid w:val="00682710"/>
    <w:rsid w:val="00682C50"/>
    <w:rsid w:val="00682F52"/>
    <w:rsid w:val="006839D0"/>
    <w:rsid w:val="00684A35"/>
    <w:rsid w:val="00685DA8"/>
    <w:rsid w:val="006863FF"/>
    <w:rsid w:val="006864C5"/>
    <w:rsid w:val="0068690B"/>
    <w:rsid w:val="00687A02"/>
    <w:rsid w:val="00691C10"/>
    <w:rsid w:val="006926D7"/>
    <w:rsid w:val="00695AD9"/>
    <w:rsid w:val="00695E0F"/>
    <w:rsid w:val="00696BF8"/>
    <w:rsid w:val="00697005"/>
    <w:rsid w:val="00697ACF"/>
    <w:rsid w:val="006A0A90"/>
    <w:rsid w:val="006A0F2D"/>
    <w:rsid w:val="006A128D"/>
    <w:rsid w:val="006A1F52"/>
    <w:rsid w:val="006A2499"/>
    <w:rsid w:val="006A2822"/>
    <w:rsid w:val="006A2B48"/>
    <w:rsid w:val="006A3343"/>
    <w:rsid w:val="006A5C08"/>
    <w:rsid w:val="006A6BB0"/>
    <w:rsid w:val="006A6E50"/>
    <w:rsid w:val="006B08B3"/>
    <w:rsid w:val="006B1AF9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38B5"/>
    <w:rsid w:val="006E3EF1"/>
    <w:rsid w:val="006E57B8"/>
    <w:rsid w:val="006E6160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06A70"/>
    <w:rsid w:val="00711AC1"/>
    <w:rsid w:val="00712CBC"/>
    <w:rsid w:val="00712CC6"/>
    <w:rsid w:val="00717985"/>
    <w:rsid w:val="00720339"/>
    <w:rsid w:val="00720782"/>
    <w:rsid w:val="00721015"/>
    <w:rsid w:val="0072147F"/>
    <w:rsid w:val="007230B8"/>
    <w:rsid w:val="0072314B"/>
    <w:rsid w:val="007244D0"/>
    <w:rsid w:val="007246B4"/>
    <w:rsid w:val="00727020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1298"/>
    <w:rsid w:val="00752C66"/>
    <w:rsid w:val="00754066"/>
    <w:rsid w:val="00754C9F"/>
    <w:rsid w:val="00755457"/>
    <w:rsid w:val="007554A5"/>
    <w:rsid w:val="00755DA6"/>
    <w:rsid w:val="00756A84"/>
    <w:rsid w:val="00757A11"/>
    <w:rsid w:val="007621BD"/>
    <w:rsid w:val="00762FD8"/>
    <w:rsid w:val="00764093"/>
    <w:rsid w:val="00765062"/>
    <w:rsid w:val="00765C1B"/>
    <w:rsid w:val="00767A18"/>
    <w:rsid w:val="007704DB"/>
    <w:rsid w:val="007728F2"/>
    <w:rsid w:val="00773A7D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14C3"/>
    <w:rsid w:val="007927BA"/>
    <w:rsid w:val="007930E0"/>
    <w:rsid w:val="00794CA7"/>
    <w:rsid w:val="007953C5"/>
    <w:rsid w:val="007979A2"/>
    <w:rsid w:val="007A1E09"/>
    <w:rsid w:val="007A2C4D"/>
    <w:rsid w:val="007A4AD2"/>
    <w:rsid w:val="007A4BE0"/>
    <w:rsid w:val="007A59CD"/>
    <w:rsid w:val="007A5B95"/>
    <w:rsid w:val="007A6AF8"/>
    <w:rsid w:val="007A72B5"/>
    <w:rsid w:val="007B121B"/>
    <w:rsid w:val="007B16B7"/>
    <w:rsid w:val="007B405B"/>
    <w:rsid w:val="007B40C9"/>
    <w:rsid w:val="007B5740"/>
    <w:rsid w:val="007C0E4C"/>
    <w:rsid w:val="007C1F06"/>
    <w:rsid w:val="007C3F57"/>
    <w:rsid w:val="007C45BF"/>
    <w:rsid w:val="007C53BB"/>
    <w:rsid w:val="007C70C3"/>
    <w:rsid w:val="007D3060"/>
    <w:rsid w:val="007D3A67"/>
    <w:rsid w:val="007D447C"/>
    <w:rsid w:val="007D7289"/>
    <w:rsid w:val="007E0742"/>
    <w:rsid w:val="007E1696"/>
    <w:rsid w:val="007E1B26"/>
    <w:rsid w:val="007E37C6"/>
    <w:rsid w:val="007E5D60"/>
    <w:rsid w:val="007F08FF"/>
    <w:rsid w:val="007F72AA"/>
    <w:rsid w:val="007F76E1"/>
    <w:rsid w:val="00802A86"/>
    <w:rsid w:val="00803FAE"/>
    <w:rsid w:val="00805513"/>
    <w:rsid w:val="008055F1"/>
    <w:rsid w:val="008056EE"/>
    <w:rsid w:val="0080753C"/>
    <w:rsid w:val="00807CA4"/>
    <w:rsid w:val="00807F34"/>
    <w:rsid w:val="00807F8F"/>
    <w:rsid w:val="00812105"/>
    <w:rsid w:val="0081360E"/>
    <w:rsid w:val="00813F7B"/>
    <w:rsid w:val="0081536F"/>
    <w:rsid w:val="00815EF4"/>
    <w:rsid w:val="00815F3F"/>
    <w:rsid w:val="00816B00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418CE"/>
    <w:rsid w:val="0084283B"/>
    <w:rsid w:val="00843C35"/>
    <w:rsid w:val="008443A5"/>
    <w:rsid w:val="00845F14"/>
    <w:rsid w:val="008462D6"/>
    <w:rsid w:val="0084784F"/>
    <w:rsid w:val="008500EF"/>
    <w:rsid w:val="00853E54"/>
    <w:rsid w:val="00854551"/>
    <w:rsid w:val="00854D2D"/>
    <w:rsid w:val="00855608"/>
    <w:rsid w:val="00855659"/>
    <w:rsid w:val="008557F8"/>
    <w:rsid w:val="00855AFA"/>
    <w:rsid w:val="00857272"/>
    <w:rsid w:val="008577BA"/>
    <w:rsid w:val="008609AF"/>
    <w:rsid w:val="0086252B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4651"/>
    <w:rsid w:val="00875BBD"/>
    <w:rsid w:val="00877B57"/>
    <w:rsid w:val="008808EE"/>
    <w:rsid w:val="00880AB0"/>
    <w:rsid w:val="0088202D"/>
    <w:rsid w:val="0088237C"/>
    <w:rsid w:val="008839A2"/>
    <w:rsid w:val="00883A69"/>
    <w:rsid w:val="00886475"/>
    <w:rsid w:val="00886554"/>
    <w:rsid w:val="008912DF"/>
    <w:rsid w:val="008913D5"/>
    <w:rsid w:val="008915C0"/>
    <w:rsid w:val="008919A4"/>
    <w:rsid w:val="00891F65"/>
    <w:rsid w:val="00893AC0"/>
    <w:rsid w:val="00897D14"/>
    <w:rsid w:val="00897DDA"/>
    <w:rsid w:val="008A19CF"/>
    <w:rsid w:val="008A2106"/>
    <w:rsid w:val="008A42A9"/>
    <w:rsid w:val="008A5174"/>
    <w:rsid w:val="008A601C"/>
    <w:rsid w:val="008A7F8E"/>
    <w:rsid w:val="008B0447"/>
    <w:rsid w:val="008B1762"/>
    <w:rsid w:val="008B27FA"/>
    <w:rsid w:val="008B3EF3"/>
    <w:rsid w:val="008B4E08"/>
    <w:rsid w:val="008B7E7E"/>
    <w:rsid w:val="008C1A54"/>
    <w:rsid w:val="008C23C8"/>
    <w:rsid w:val="008C2FDA"/>
    <w:rsid w:val="008C4FD2"/>
    <w:rsid w:val="008C74F2"/>
    <w:rsid w:val="008C7516"/>
    <w:rsid w:val="008D22E2"/>
    <w:rsid w:val="008D4250"/>
    <w:rsid w:val="008D48A8"/>
    <w:rsid w:val="008D4A76"/>
    <w:rsid w:val="008D5965"/>
    <w:rsid w:val="008D64C9"/>
    <w:rsid w:val="008D7172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9005CC"/>
    <w:rsid w:val="009020DF"/>
    <w:rsid w:val="00902698"/>
    <w:rsid w:val="00902708"/>
    <w:rsid w:val="00903324"/>
    <w:rsid w:val="00904182"/>
    <w:rsid w:val="009065FA"/>
    <w:rsid w:val="00910DA8"/>
    <w:rsid w:val="009112D2"/>
    <w:rsid w:val="0091179D"/>
    <w:rsid w:val="009119B8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2F36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FF9"/>
    <w:rsid w:val="009423F4"/>
    <w:rsid w:val="009424F6"/>
    <w:rsid w:val="009434A2"/>
    <w:rsid w:val="00943A2D"/>
    <w:rsid w:val="009443C8"/>
    <w:rsid w:val="00945862"/>
    <w:rsid w:val="00945AF3"/>
    <w:rsid w:val="00945E3D"/>
    <w:rsid w:val="009469E6"/>
    <w:rsid w:val="00946D24"/>
    <w:rsid w:val="0095222E"/>
    <w:rsid w:val="009543E4"/>
    <w:rsid w:val="009546CD"/>
    <w:rsid w:val="00957B1C"/>
    <w:rsid w:val="0096012B"/>
    <w:rsid w:val="00960A69"/>
    <w:rsid w:val="009610F9"/>
    <w:rsid w:val="009616DE"/>
    <w:rsid w:val="00961BA0"/>
    <w:rsid w:val="00962CCB"/>
    <w:rsid w:val="00962F6E"/>
    <w:rsid w:val="0096505B"/>
    <w:rsid w:val="0096596B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63B"/>
    <w:rsid w:val="0098312C"/>
    <w:rsid w:val="00983FC6"/>
    <w:rsid w:val="00984E0A"/>
    <w:rsid w:val="0098572D"/>
    <w:rsid w:val="00985A13"/>
    <w:rsid w:val="009860ED"/>
    <w:rsid w:val="009873FA"/>
    <w:rsid w:val="00990147"/>
    <w:rsid w:val="00992683"/>
    <w:rsid w:val="009946A7"/>
    <w:rsid w:val="00996101"/>
    <w:rsid w:val="00996884"/>
    <w:rsid w:val="009969FF"/>
    <w:rsid w:val="009970B7"/>
    <w:rsid w:val="009A0A04"/>
    <w:rsid w:val="009A1C1A"/>
    <w:rsid w:val="009A2583"/>
    <w:rsid w:val="009A3BFE"/>
    <w:rsid w:val="009A4181"/>
    <w:rsid w:val="009A43A3"/>
    <w:rsid w:val="009A44A3"/>
    <w:rsid w:val="009A515F"/>
    <w:rsid w:val="009A555B"/>
    <w:rsid w:val="009A687D"/>
    <w:rsid w:val="009A757C"/>
    <w:rsid w:val="009B08DA"/>
    <w:rsid w:val="009B40B8"/>
    <w:rsid w:val="009B6C8D"/>
    <w:rsid w:val="009B747D"/>
    <w:rsid w:val="009C068D"/>
    <w:rsid w:val="009C0B1B"/>
    <w:rsid w:val="009C3628"/>
    <w:rsid w:val="009C4E4E"/>
    <w:rsid w:val="009C5EB9"/>
    <w:rsid w:val="009C60F3"/>
    <w:rsid w:val="009C67AE"/>
    <w:rsid w:val="009C76C2"/>
    <w:rsid w:val="009C7E3F"/>
    <w:rsid w:val="009D0BA7"/>
    <w:rsid w:val="009D15DE"/>
    <w:rsid w:val="009D17C7"/>
    <w:rsid w:val="009D36CB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31BB"/>
    <w:rsid w:val="009F3DA8"/>
    <w:rsid w:val="009F4F4C"/>
    <w:rsid w:val="009F772F"/>
    <w:rsid w:val="009F7B71"/>
    <w:rsid w:val="00A000F1"/>
    <w:rsid w:val="00A00E54"/>
    <w:rsid w:val="00A01A2A"/>
    <w:rsid w:val="00A01C9A"/>
    <w:rsid w:val="00A023EC"/>
    <w:rsid w:val="00A0313C"/>
    <w:rsid w:val="00A05506"/>
    <w:rsid w:val="00A06C15"/>
    <w:rsid w:val="00A0716A"/>
    <w:rsid w:val="00A106E0"/>
    <w:rsid w:val="00A10E1A"/>
    <w:rsid w:val="00A114DB"/>
    <w:rsid w:val="00A11739"/>
    <w:rsid w:val="00A12216"/>
    <w:rsid w:val="00A1282B"/>
    <w:rsid w:val="00A129C0"/>
    <w:rsid w:val="00A15991"/>
    <w:rsid w:val="00A15CC3"/>
    <w:rsid w:val="00A1683A"/>
    <w:rsid w:val="00A1736F"/>
    <w:rsid w:val="00A176C0"/>
    <w:rsid w:val="00A17EAD"/>
    <w:rsid w:val="00A249C9"/>
    <w:rsid w:val="00A270AD"/>
    <w:rsid w:val="00A27FAE"/>
    <w:rsid w:val="00A319EC"/>
    <w:rsid w:val="00A3438B"/>
    <w:rsid w:val="00A36830"/>
    <w:rsid w:val="00A45D93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62F51"/>
    <w:rsid w:val="00A6332D"/>
    <w:rsid w:val="00A63A11"/>
    <w:rsid w:val="00A63C66"/>
    <w:rsid w:val="00A67087"/>
    <w:rsid w:val="00A67574"/>
    <w:rsid w:val="00A704D6"/>
    <w:rsid w:val="00A724C9"/>
    <w:rsid w:val="00A754E9"/>
    <w:rsid w:val="00A76DAA"/>
    <w:rsid w:val="00A804F4"/>
    <w:rsid w:val="00A83CCE"/>
    <w:rsid w:val="00A83FCF"/>
    <w:rsid w:val="00A85929"/>
    <w:rsid w:val="00A86DBE"/>
    <w:rsid w:val="00A8747A"/>
    <w:rsid w:val="00A87E89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5A3D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31F9"/>
    <w:rsid w:val="00AD322E"/>
    <w:rsid w:val="00AD331F"/>
    <w:rsid w:val="00AD3BDE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1BD4"/>
    <w:rsid w:val="00B02F96"/>
    <w:rsid w:val="00B03148"/>
    <w:rsid w:val="00B03237"/>
    <w:rsid w:val="00B035AE"/>
    <w:rsid w:val="00B041AF"/>
    <w:rsid w:val="00B04CFB"/>
    <w:rsid w:val="00B04EE3"/>
    <w:rsid w:val="00B05090"/>
    <w:rsid w:val="00B05D2F"/>
    <w:rsid w:val="00B06157"/>
    <w:rsid w:val="00B102F3"/>
    <w:rsid w:val="00B107F7"/>
    <w:rsid w:val="00B11FA2"/>
    <w:rsid w:val="00B1276D"/>
    <w:rsid w:val="00B152E2"/>
    <w:rsid w:val="00B158EC"/>
    <w:rsid w:val="00B2075B"/>
    <w:rsid w:val="00B213AE"/>
    <w:rsid w:val="00B2759F"/>
    <w:rsid w:val="00B27C67"/>
    <w:rsid w:val="00B308AF"/>
    <w:rsid w:val="00B30AF5"/>
    <w:rsid w:val="00B312DC"/>
    <w:rsid w:val="00B3192B"/>
    <w:rsid w:val="00B31FC5"/>
    <w:rsid w:val="00B346AB"/>
    <w:rsid w:val="00B370A6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457F5"/>
    <w:rsid w:val="00B50163"/>
    <w:rsid w:val="00B5247E"/>
    <w:rsid w:val="00B53167"/>
    <w:rsid w:val="00B53812"/>
    <w:rsid w:val="00B53C1A"/>
    <w:rsid w:val="00B544E1"/>
    <w:rsid w:val="00B5509B"/>
    <w:rsid w:val="00B552A0"/>
    <w:rsid w:val="00B56FE6"/>
    <w:rsid w:val="00B5712B"/>
    <w:rsid w:val="00B577B9"/>
    <w:rsid w:val="00B577F3"/>
    <w:rsid w:val="00B60ABC"/>
    <w:rsid w:val="00B60C80"/>
    <w:rsid w:val="00B622B4"/>
    <w:rsid w:val="00B62F6A"/>
    <w:rsid w:val="00B6359C"/>
    <w:rsid w:val="00B66B2B"/>
    <w:rsid w:val="00B718B2"/>
    <w:rsid w:val="00B72F77"/>
    <w:rsid w:val="00B73A9A"/>
    <w:rsid w:val="00B7516B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C50"/>
    <w:rsid w:val="00BC04B9"/>
    <w:rsid w:val="00BC2EFB"/>
    <w:rsid w:val="00BC316D"/>
    <w:rsid w:val="00BC3B12"/>
    <w:rsid w:val="00BC68C7"/>
    <w:rsid w:val="00BC713D"/>
    <w:rsid w:val="00BC74B1"/>
    <w:rsid w:val="00BD068A"/>
    <w:rsid w:val="00BD148B"/>
    <w:rsid w:val="00BD18C6"/>
    <w:rsid w:val="00BD2095"/>
    <w:rsid w:val="00BD2796"/>
    <w:rsid w:val="00BD2859"/>
    <w:rsid w:val="00BD3428"/>
    <w:rsid w:val="00BD5CFD"/>
    <w:rsid w:val="00BD669B"/>
    <w:rsid w:val="00BD720D"/>
    <w:rsid w:val="00BD797C"/>
    <w:rsid w:val="00BE133A"/>
    <w:rsid w:val="00BE1729"/>
    <w:rsid w:val="00BE28D4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AB0"/>
    <w:rsid w:val="00C04EAE"/>
    <w:rsid w:val="00C066C5"/>
    <w:rsid w:val="00C07D08"/>
    <w:rsid w:val="00C1236B"/>
    <w:rsid w:val="00C14F45"/>
    <w:rsid w:val="00C15345"/>
    <w:rsid w:val="00C16C56"/>
    <w:rsid w:val="00C16C99"/>
    <w:rsid w:val="00C20590"/>
    <w:rsid w:val="00C20899"/>
    <w:rsid w:val="00C2188A"/>
    <w:rsid w:val="00C219DB"/>
    <w:rsid w:val="00C22066"/>
    <w:rsid w:val="00C22D89"/>
    <w:rsid w:val="00C2374C"/>
    <w:rsid w:val="00C2647B"/>
    <w:rsid w:val="00C26C25"/>
    <w:rsid w:val="00C2732E"/>
    <w:rsid w:val="00C309B9"/>
    <w:rsid w:val="00C313C8"/>
    <w:rsid w:val="00C31AF7"/>
    <w:rsid w:val="00C341D5"/>
    <w:rsid w:val="00C34671"/>
    <w:rsid w:val="00C35E4B"/>
    <w:rsid w:val="00C35EDE"/>
    <w:rsid w:val="00C37941"/>
    <w:rsid w:val="00C37B5A"/>
    <w:rsid w:val="00C40997"/>
    <w:rsid w:val="00C417C1"/>
    <w:rsid w:val="00C41DE6"/>
    <w:rsid w:val="00C4429F"/>
    <w:rsid w:val="00C443B4"/>
    <w:rsid w:val="00C4487E"/>
    <w:rsid w:val="00C4498C"/>
    <w:rsid w:val="00C4586F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AF9"/>
    <w:rsid w:val="00C60D3A"/>
    <w:rsid w:val="00C636B3"/>
    <w:rsid w:val="00C64093"/>
    <w:rsid w:val="00C640E7"/>
    <w:rsid w:val="00C65500"/>
    <w:rsid w:val="00C65A4A"/>
    <w:rsid w:val="00C65B3A"/>
    <w:rsid w:val="00C65F9D"/>
    <w:rsid w:val="00C672DF"/>
    <w:rsid w:val="00C679A3"/>
    <w:rsid w:val="00C70499"/>
    <w:rsid w:val="00C708F2"/>
    <w:rsid w:val="00C70D45"/>
    <w:rsid w:val="00C71486"/>
    <w:rsid w:val="00C71D63"/>
    <w:rsid w:val="00C72800"/>
    <w:rsid w:val="00C73202"/>
    <w:rsid w:val="00C74D20"/>
    <w:rsid w:val="00C74F6F"/>
    <w:rsid w:val="00C76B4F"/>
    <w:rsid w:val="00C77931"/>
    <w:rsid w:val="00C7798A"/>
    <w:rsid w:val="00C77B4E"/>
    <w:rsid w:val="00C8014C"/>
    <w:rsid w:val="00C80619"/>
    <w:rsid w:val="00C8300A"/>
    <w:rsid w:val="00C83FAA"/>
    <w:rsid w:val="00C86550"/>
    <w:rsid w:val="00C91CF5"/>
    <w:rsid w:val="00C92523"/>
    <w:rsid w:val="00C92ED9"/>
    <w:rsid w:val="00C92EDA"/>
    <w:rsid w:val="00C9443A"/>
    <w:rsid w:val="00C957E1"/>
    <w:rsid w:val="00C95EFC"/>
    <w:rsid w:val="00C962B8"/>
    <w:rsid w:val="00C977FA"/>
    <w:rsid w:val="00CA02D3"/>
    <w:rsid w:val="00CA2BD8"/>
    <w:rsid w:val="00CA351C"/>
    <w:rsid w:val="00CA3A17"/>
    <w:rsid w:val="00CA5387"/>
    <w:rsid w:val="00CA7814"/>
    <w:rsid w:val="00CB2423"/>
    <w:rsid w:val="00CB4482"/>
    <w:rsid w:val="00CB5955"/>
    <w:rsid w:val="00CB5AD1"/>
    <w:rsid w:val="00CB6AE1"/>
    <w:rsid w:val="00CB763F"/>
    <w:rsid w:val="00CB78E2"/>
    <w:rsid w:val="00CC17BF"/>
    <w:rsid w:val="00CC1E5C"/>
    <w:rsid w:val="00CC45FE"/>
    <w:rsid w:val="00CC4D00"/>
    <w:rsid w:val="00CC5A18"/>
    <w:rsid w:val="00CC739B"/>
    <w:rsid w:val="00CC7954"/>
    <w:rsid w:val="00CD2BCE"/>
    <w:rsid w:val="00CD3D02"/>
    <w:rsid w:val="00CD454E"/>
    <w:rsid w:val="00CE0DBD"/>
    <w:rsid w:val="00CE355C"/>
    <w:rsid w:val="00CE4C4D"/>
    <w:rsid w:val="00CE7C45"/>
    <w:rsid w:val="00CE7ED5"/>
    <w:rsid w:val="00CF04C0"/>
    <w:rsid w:val="00CF1F73"/>
    <w:rsid w:val="00CF5382"/>
    <w:rsid w:val="00CF53FA"/>
    <w:rsid w:val="00CF6785"/>
    <w:rsid w:val="00D01C5C"/>
    <w:rsid w:val="00D028A8"/>
    <w:rsid w:val="00D03218"/>
    <w:rsid w:val="00D068A5"/>
    <w:rsid w:val="00D06AE2"/>
    <w:rsid w:val="00D07A08"/>
    <w:rsid w:val="00D10C9E"/>
    <w:rsid w:val="00D12C54"/>
    <w:rsid w:val="00D139C2"/>
    <w:rsid w:val="00D13DB3"/>
    <w:rsid w:val="00D20B82"/>
    <w:rsid w:val="00D21B6E"/>
    <w:rsid w:val="00D22A29"/>
    <w:rsid w:val="00D269A8"/>
    <w:rsid w:val="00D31E74"/>
    <w:rsid w:val="00D32841"/>
    <w:rsid w:val="00D33CCB"/>
    <w:rsid w:val="00D3465E"/>
    <w:rsid w:val="00D35170"/>
    <w:rsid w:val="00D35E04"/>
    <w:rsid w:val="00D37497"/>
    <w:rsid w:val="00D41376"/>
    <w:rsid w:val="00D42140"/>
    <w:rsid w:val="00D424A0"/>
    <w:rsid w:val="00D43FCB"/>
    <w:rsid w:val="00D45369"/>
    <w:rsid w:val="00D4556A"/>
    <w:rsid w:val="00D505E1"/>
    <w:rsid w:val="00D53B32"/>
    <w:rsid w:val="00D53C68"/>
    <w:rsid w:val="00D5512B"/>
    <w:rsid w:val="00D55DCC"/>
    <w:rsid w:val="00D60889"/>
    <w:rsid w:val="00D6112A"/>
    <w:rsid w:val="00D618FD"/>
    <w:rsid w:val="00D61C04"/>
    <w:rsid w:val="00D6230F"/>
    <w:rsid w:val="00D62442"/>
    <w:rsid w:val="00D626EA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09"/>
    <w:rsid w:val="00D800DA"/>
    <w:rsid w:val="00D826BA"/>
    <w:rsid w:val="00D82A89"/>
    <w:rsid w:val="00D834A9"/>
    <w:rsid w:val="00D84B7A"/>
    <w:rsid w:val="00D85D7A"/>
    <w:rsid w:val="00D8781E"/>
    <w:rsid w:val="00D87B71"/>
    <w:rsid w:val="00D87E80"/>
    <w:rsid w:val="00D90A94"/>
    <w:rsid w:val="00D9177F"/>
    <w:rsid w:val="00D928CB"/>
    <w:rsid w:val="00D92EAF"/>
    <w:rsid w:val="00D93B8C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41EA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B72F7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3FC8"/>
    <w:rsid w:val="00DD5442"/>
    <w:rsid w:val="00DD5E2B"/>
    <w:rsid w:val="00DD7E39"/>
    <w:rsid w:val="00DE081C"/>
    <w:rsid w:val="00DE0DD8"/>
    <w:rsid w:val="00DE17AD"/>
    <w:rsid w:val="00DE23EC"/>
    <w:rsid w:val="00DE266B"/>
    <w:rsid w:val="00DE2B92"/>
    <w:rsid w:val="00DE2CB7"/>
    <w:rsid w:val="00DE4751"/>
    <w:rsid w:val="00DE5892"/>
    <w:rsid w:val="00DE5A41"/>
    <w:rsid w:val="00DE79C4"/>
    <w:rsid w:val="00DE7DA6"/>
    <w:rsid w:val="00DF0E05"/>
    <w:rsid w:val="00DF1879"/>
    <w:rsid w:val="00DF1A68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28DB"/>
    <w:rsid w:val="00E133DB"/>
    <w:rsid w:val="00E1396D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F0C"/>
    <w:rsid w:val="00E2782B"/>
    <w:rsid w:val="00E32AB2"/>
    <w:rsid w:val="00E3489D"/>
    <w:rsid w:val="00E35997"/>
    <w:rsid w:val="00E406D5"/>
    <w:rsid w:val="00E40BB5"/>
    <w:rsid w:val="00E412F2"/>
    <w:rsid w:val="00E433FE"/>
    <w:rsid w:val="00E45F4E"/>
    <w:rsid w:val="00E46819"/>
    <w:rsid w:val="00E474C3"/>
    <w:rsid w:val="00E47F95"/>
    <w:rsid w:val="00E52686"/>
    <w:rsid w:val="00E541A5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67044"/>
    <w:rsid w:val="00E67BEA"/>
    <w:rsid w:val="00E7096A"/>
    <w:rsid w:val="00E712E8"/>
    <w:rsid w:val="00E728CB"/>
    <w:rsid w:val="00E72A7E"/>
    <w:rsid w:val="00E751B3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4557"/>
    <w:rsid w:val="00E94B79"/>
    <w:rsid w:val="00E958D8"/>
    <w:rsid w:val="00E9753C"/>
    <w:rsid w:val="00EA0C27"/>
    <w:rsid w:val="00EA1132"/>
    <w:rsid w:val="00EA2F47"/>
    <w:rsid w:val="00EA5832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008"/>
    <w:rsid w:val="00EC3C9A"/>
    <w:rsid w:val="00EC42D2"/>
    <w:rsid w:val="00EC4AD8"/>
    <w:rsid w:val="00EC4CC7"/>
    <w:rsid w:val="00EC518C"/>
    <w:rsid w:val="00EC6C6F"/>
    <w:rsid w:val="00EC784B"/>
    <w:rsid w:val="00ED0CFA"/>
    <w:rsid w:val="00ED2576"/>
    <w:rsid w:val="00ED4486"/>
    <w:rsid w:val="00ED5C72"/>
    <w:rsid w:val="00ED6276"/>
    <w:rsid w:val="00ED6B5D"/>
    <w:rsid w:val="00EE3895"/>
    <w:rsid w:val="00EE514A"/>
    <w:rsid w:val="00EE6765"/>
    <w:rsid w:val="00EE758D"/>
    <w:rsid w:val="00EF0FCA"/>
    <w:rsid w:val="00EF0FE1"/>
    <w:rsid w:val="00EF15B4"/>
    <w:rsid w:val="00EF273C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3E16"/>
    <w:rsid w:val="00F2564F"/>
    <w:rsid w:val="00F257E1"/>
    <w:rsid w:val="00F27E0C"/>
    <w:rsid w:val="00F27FA2"/>
    <w:rsid w:val="00F31CA0"/>
    <w:rsid w:val="00F326E8"/>
    <w:rsid w:val="00F336FE"/>
    <w:rsid w:val="00F4060D"/>
    <w:rsid w:val="00F429B1"/>
    <w:rsid w:val="00F4352B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C8F"/>
    <w:rsid w:val="00F66393"/>
    <w:rsid w:val="00F6757C"/>
    <w:rsid w:val="00F67CE2"/>
    <w:rsid w:val="00F7026D"/>
    <w:rsid w:val="00F73039"/>
    <w:rsid w:val="00F811E9"/>
    <w:rsid w:val="00F814DA"/>
    <w:rsid w:val="00F85FD4"/>
    <w:rsid w:val="00F868F1"/>
    <w:rsid w:val="00F86957"/>
    <w:rsid w:val="00F86ECE"/>
    <w:rsid w:val="00F87390"/>
    <w:rsid w:val="00F87E68"/>
    <w:rsid w:val="00F90A7C"/>
    <w:rsid w:val="00F924FE"/>
    <w:rsid w:val="00F92F83"/>
    <w:rsid w:val="00F93671"/>
    <w:rsid w:val="00F95FD3"/>
    <w:rsid w:val="00FA07CD"/>
    <w:rsid w:val="00FA09AD"/>
    <w:rsid w:val="00FA22D9"/>
    <w:rsid w:val="00FA339F"/>
    <w:rsid w:val="00FA46CD"/>
    <w:rsid w:val="00FA5361"/>
    <w:rsid w:val="00FA5872"/>
    <w:rsid w:val="00FA72DE"/>
    <w:rsid w:val="00FB1BB5"/>
    <w:rsid w:val="00FB2D9E"/>
    <w:rsid w:val="00FB4416"/>
    <w:rsid w:val="00FB520B"/>
    <w:rsid w:val="00FB566F"/>
    <w:rsid w:val="00FB5A99"/>
    <w:rsid w:val="00FB614A"/>
    <w:rsid w:val="00FB7511"/>
    <w:rsid w:val="00FC694E"/>
    <w:rsid w:val="00FC766A"/>
    <w:rsid w:val="00FC7C3C"/>
    <w:rsid w:val="00FD2507"/>
    <w:rsid w:val="00FD272B"/>
    <w:rsid w:val="00FD2BE5"/>
    <w:rsid w:val="00FD2CB5"/>
    <w:rsid w:val="00FD5027"/>
    <w:rsid w:val="00FE1512"/>
    <w:rsid w:val="00FE3D32"/>
    <w:rsid w:val="00FE442D"/>
    <w:rsid w:val="00FE4C7C"/>
    <w:rsid w:val="00FE4E70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Contents">
    <w:name w:val="Table Contents"/>
    <w:basedOn w:val="a"/>
    <w:qFormat/>
    <w:rsid w:val="00104980"/>
    <w:pPr>
      <w:widowControl w:val="0"/>
      <w:suppressLineNumbers/>
      <w:suppressAutoHyphens/>
    </w:pPr>
    <w:rPr>
      <w:rFonts w:ascii="Calibri" w:hAnsi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microsoft.com/office/2018/08/relationships/commentsExtensible" Target="commentsExtensi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header" Target="head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header" Target="header3.xml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77F89D-D429-4EC5-8745-2A3A8CC434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362</Words>
  <Characters>776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9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erezina</dc:creator>
  <cp:lastModifiedBy>TheorS02</cp:lastModifiedBy>
  <cp:revision>2</cp:revision>
  <cp:lastPrinted>2022-06-24T02:53:00Z</cp:lastPrinted>
  <dcterms:created xsi:type="dcterms:W3CDTF">2025-09-10T05:46:00Z</dcterms:created>
  <dcterms:modified xsi:type="dcterms:W3CDTF">2025-09-10T05:46:00Z</dcterms:modified>
</cp:coreProperties>
</file>